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0E9E72" w14:textId="77777777" w:rsidR="00A5407C" w:rsidRDefault="00A5407C" w:rsidP="00DE328F">
      <w:pPr>
        <w:pStyle w:val="NEW-Sargel2"/>
        <w:rPr>
          <w:rtl/>
        </w:rPr>
      </w:pPr>
    </w:p>
    <w:p w14:paraId="7D2C9825" w14:textId="0D5DC9E1" w:rsidR="00A5407C" w:rsidRDefault="00A5407C" w:rsidP="00A5407C">
      <w:pPr>
        <w:pStyle w:val="NEW-Sargel2"/>
        <w:jc w:val="right"/>
        <w:rPr>
          <w:rFonts w:cs="GraffitiMF"/>
          <w:sz w:val="24"/>
          <w:szCs w:val="24"/>
          <w:rtl/>
        </w:rPr>
      </w:pPr>
      <w:r w:rsidRPr="00A5407C">
        <w:rPr>
          <w:rFonts w:cs="GraffitiMF" w:hint="cs"/>
          <w:sz w:val="52"/>
          <w:szCs w:val="52"/>
          <w:rtl/>
        </w:rPr>
        <w:t>משימת פתיחה לכיתה ז'</w:t>
      </w:r>
      <w:r>
        <w:rPr>
          <w:rFonts w:cs="GraffitiMF" w:hint="cs"/>
          <w:sz w:val="52"/>
          <w:szCs w:val="52"/>
          <w:rtl/>
        </w:rPr>
        <w:t xml:space="preserve">      </w:t>
      </w:r>
      <w:r>
        <w:rPr>
          <w:rFonts w:cs="GraffitiMF" w:hint="cs"/>
          <w:sz w:val="24"/>
          <w:szCs w:val="24"/>
          <w:rtl/>
        </w:rPr>
        <w:t>שם התלמיד:______________</w:t>
      </w:r>
    </w:p>
    <w:p w14:paraId="2749EF9A" w14:textId="4E8FE6F0" w:rsidR="00A5407C" w:rsidRPr="00A5407C" w:rsidRDefault="00A5407C" w:rsidP="00A5407C">
      <w:pPr>
        <w:pStyle w:val="NEW-Sargel2"/>
        <w:jc w:val="right"/>
        <w:rPr>
          <w:rFonts w:cs="GraffitiMF"/>
          <w:sz w:val="24"/>
          <w:szCs w:val="24"/>
          <w:rtl/>
        </w:rPr>
      </w:pPr>
      <w:r>
        <w:rPr>
          <w:rFonts w:cs="GraffitiMF" w:hint="cs"/>
          <w:sz w:val="24"/>
          <w:szCs w:val="24"/>
          <w:rtl/>
        </w:rPr>
        <w:t xml:space="preserve">                                                               כיתה: ____</w:t>
      </w:r>
      <w:r>
        <w:rPr>
          <w:rFonts w:cs="GraffitiMF" w:hint="cs"/>
          <w:sz w:val="52"/>
          <w:szCs w:val="52"/>
          <w:rtl/>
        </w:rPr>
        <w:t xml:space="preserve">   </w:t>
      </w:r>
    </w:p>
    <w:p w14:paraId="52A256AA" w14:textId="77777777" w:rsidR="00C00F94" w:rsidRDefault="00C00F94" w:rsidP="00DE328F">
      <w:pPr>
        <w:pStyle w:val="NEW-Sargel2"/>
        <w:rPr>
          <w:rtl/>
        </w:rPr>
      </w:pPr>
    </w:p>
    <w:p w14:paraId="0F0D3878" w14:textId="3BFDAF2A" w:rsidR="00C00F94" w:rsidRDefault="00C00F94" w:rsidP="00DE328F">
      <w:pPr>
        <w:pStyle w:val="NEW-Sargel2"/>
        <w:rPr>
          <w:rFonts w:cs="GraffitiMF"/>
          <w:sz w:val="48"/>
          <w:szCs w:val="48"/>
          <w:rtl/>
        </w:rPr>
      </w:pPr>
      <w:bookmarkStart w:id="0" w:name="_Hlk144242164"/>
      <w:r>
        <w:rPr>
          <w:rFonts w:hint="cs"/>
          <w:rtl/>
        </w:rPr>
        <w:t xml:space="preserve">                            </w:t>
      </w:r>
      <w:bookmarkStart w:id="1" w:name="_Hlk144242312"/>
      <w:r w:rsidRPr="00C00F94">
        <w:rPr>
          <w:rFonts w:cs="GraffitiMF" w:hint="cs"/>
          <w:sz w:val="48"/>
          <w:szCs w:val="48"/>
          <w:rtl/>
        </w:rPr>
        <w:t xml:space="preserve">שאלה 1 </w:t>
      </w:r>
      <w:bookmarkEnd w:id="1"/>
    </w:p>
    <w:bookmarkEnd w:id="0"/>
    <w:p w14:paraId="41C45070" w14:textId="0E35B7CD" w:rsidR="00C00F94" w:rsidRPr="00C00F94" w:rsidRDefault="00C00F94" w:rsidP="00DE328F">
      <w:pPr>
        <w:pStyle w:val="NEW-Sargel2"/>
        <w:rPr>
          <w:rFonts w:cs="GraffitiMF"/>
          <w:sz w:val="48"/>
          <w:szCs w:val="48"/>
          <w:rtl/>
        </w:rPr>
      </w:pPr>
      <w:r>
        <w:drawing>
          <wp:anchor distT="0" distB="0" distL="114300" distR="114300" simplePos="0" relativeHeight="251719680" behindDoc="1" locked="0" layoutInCell="1" allowOverlap="1" wp14:anchorId="2297FD01" wp14:editId="50AEB499">
            <wp:simplePos x="0" y="0"/>
            <wp:positionH relativeFrom="column">
              <wp:posOffset>1114425</wp:posOffset>
            </wp:positionH>
            <wp:positionV relativeFrom="paragraph">
              <wp:posOffset>52705</wp:posOffset>
            </wp:positionV>
            <wp:extent cx="4400550" cy="1390650"/>
            <wp:effectExtent l="0" t="0" r="0" b="0"/>
            <wp:wrapNone/>
            <wp:docPr id="2104893317" name="תמונה 1" descr="תמונה שמכילה טקסט, גופן, צילום מסך, קבלה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4893317" name="תמונה 1" descr="תמונה שמכילה טקסט, גופן, צילום מסך, קבלה&#10;&#10;התיאור נוצר באופן אוטומטי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05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70A8E8F" w14:textId="77777777" w:rsidR="00C00F94" w:rsidRDefault="00C00F94" w:rsidP="00DE328F">
      <w:pPr>
        <w:pStyle w:val="NEW-Sargel2"/>
        <w:rPr>
          <w:rtl/>
        </w:rPr>
      </w:pPr>
    </w:p>
    <w:p w14:paraId="62158A9C" w14:textId="77777777" w:rsidR="00C00F94" w:rsidRDefault="00C00F94" w:rsidP="00DE328F">
      <w:pPr>
        <w:pStyle w:val="NEW-Sargel2"/>
        <w:rPr>
          <w:rtl/>
        </w:rPr>
      </w:pPr>
    </w:p>
    <w:p w14:paraId="3B121856" w14:textId="77777777" w:rsidR="00C00F94" w:rsidRDefault="00C00F94" w:rsidP="00DE328F">
      <w:pPr>
        <w:pStyle w:val="NEW-Sargel2"/>
        <w:rPr>
          <w:rtl/>
        </w:rPr>
      </w:pPr>
    </w:p>
    <w:p w14:paraId="686A8F0F" w14:textId="624469DB" w:rsidR="00C00F94" w:rsidRDefault="00C00F94" w:rsidP="00DE328F">
      <w:pPr>
        <w:pStyle w:val="NEW-Sargel2"/>
        <w:rPr>
          <w:rtl/>
        </w:rPr>
      </w:pPr>
      <w:r>
        <w:rPr>
          <w:rFonts w:hint="cs"/>
          <w:rtl/>
        </w:rPr>
        <w:t xml:space="preserve">                           </w:t>
      </w:r>
    </w:p>
    <w:p w14:paraId="0EE3CD8B" w14:textId="43C454F0" w:rsidR="00C00F94" w:rsidRDefault="00C00F94" w:rsidP="00C00F94">
      <w:pPr>
        <w:pStyle w:val="NEW-Sargel2"/>
        <w:rPr>
          <w:rFonts w:cs="GraffitiMF"/>
          <w:sz w:val="48"/>
          <w:szCs w:val="48"/>
          <w:rtl/>
        </w:rPr>
      </w:pPr>
      <w:r>
        <w:rPr>
          <w:rFonts w:hint="cs"/>
          <w:rtl/>
        </w:rPr>
        <w:t xml:space="preserve">                            </w:t>
      </w:r>
      <w:bookmarkStart w:id="2" w:name="_Hlk144242281"/>
      <w:r w:rsidRPr="00C00F94">
        <w:rPr>
          <w:rFonts w:cs="GraffitiMF" w:hint="cs"/>
          <w:sz w:val="48"/>
          <w:szCs w:val="48"/>
          <w:rtl/>
        </w:rPr>
        <w:t xml:space="preserve">שאלה </w:t>
      </w:r>
      <w:r>
        <w:rPr>
          <w:rFonts w:cs="GraffitiMF" w:hint="cs"/>
          <w:sz w:val="48"/>
          <w:szCs w:val="48"/>
          <w:rtl/>
        </w:rPr>
        <w:t>2</w:t>
      </w:r>
      <w:bookmarkEnd w:id="2"/>
    </w:p>
    <w:p w14:paraId="0AABC954" w14:textId="32A224F2" w:rsidR="00C00F94" w:rsidRDefault="00C00F94" w:rsidP="00DE328F">
      <w:pPr>
        <w:pStyle w:val="NEW-Sargel2"/>
        <w:rPr>
          <w:rtl/>
        </w:rPr>
      </w:pPr>
    </w:p>
    <w:p w14:paraId="44F9E6FD" w14:textId="5DB58C78" w:rsidR="00DE328F" w:rsidRDefault="00072B44" w:rsidP="00C00F94">
      <w:pPr>
        <w:pStyle w:val="NEW-Sargel2"/>
        <w:rPr>
          <w:rtl/>
        </w:rPr>
      </w:pPr>
      <w:r w:rsidRPr="00E21F70">
        <w:tab/>
      </w:r>
      <w:r w:rsidR="00C00F94">
        <w:rPr>
          <w:rFonts w:hint="cs"/>
          <w:rtl/>
        </w:rPr>
        <w:t>השלימו:                                     ___ = 5</w:t>
      </w:r>
      <w:r w:rsidR="00C00F94">
        <w:t xml:space="preserve"> </w:t>
      </w:r>
      <w:r w:rsidR="00C00F94">
        <w:rPr>
          <w:rFonts w:hint="cs"/>
        </w:rPr>
        <w:t>X</w:t>
      </w:r>
      <w:r w:rsidR="00C00F94">
        <w:t xml:space="preserve"> </w:t>
      </w:r>
      <w:r w:rsidR="00C00F94">
        <w:rPr>
          <w:rFonts w:hint="cs"/>
          <w:rtl/>
        </w:rPr>
        <w:t xml:space="preserve">4 </w:t>
      </w:r>
    </w:p>
    <w:p w14:paraId="1976B9C2" w14:textId="77777777" w:rsidR="00C00F94" w:rsidRDefault="00C00F94" w:rsidP="00C00F94">
      <w:pPr>
        <w:pStyle w:val="NEW-Sargel2"/>
        <w:rPr>
          <w:rtl/>
        </w:rPr>
      </w:pPr>
    </w:p>
    <w:p w14:paraId="49CB3F96" w14:textId="6AC6C627" w:rsidR="00C00F94" w:rsidRDefault="00C00F94" w:rsidP="00C00F94">
      <w:pPr>
        <w:pStyle w:val="NEW-Sargel2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</w:t>
      </w:r>
      <w:r w:rsidRPr="00DE328F">
        <w:rPr>
          <w:rFonts w:ascii="Times New Roman" w:hAnsi="Times New Roman" w:cs="Times New Roman"/>
          <w:rtl/>
        </w:rPr>
        <w:t>12 =</w:t>
      </w:r>
      <w:r>
        <w:rPr>
          <w:rFonts w:hint="cs"/>
          <w:rtl/>
        </w:rPr>
        <w:t xml:space="preserve"> </w:t>
      </w:r>
      <w:r>
        <w:rPr>
          <w:color w:val="808080" w:themeColor="background1" w:themeShade="80"/>
          <w:u w:val="single"/>
          <w:rtl/>
        </w:rPr>
        <w:t xml:space="preserve">     </w:t>
      </w:r>
      <w:r>
        <w:rPr>
          <w:color w:val="808080" w:themeColor="background1" w:themeShade="80"/>
          <w:u w:val="single"/>
        </w:rPr>
        <w:t xml:space="preserve">   </w:t>
      </w:r>
      <w:r>
        <w:rPr>
          <w:color w:val="808080" w:themeColor="background1" w:themeShade="80"/>
          <w:u w:val="single"/>
          <w:rtl/>
        </w:rPr>
        <w:t xml:space="preserve">   </w:t>
      </w:r>
      <w:r w:rsidRPr="00DE328F">
        <w:rPr>
          <w:rFonts w:asciiTheme="majorBidi" w:hAnsiTheme="majorBidi" w:cstheme="majorBidi"/>
          <w:rtl/>
        </w:rPr>
        <w:t xml:space="preserve"> </w:t>
      </w:r>
      <w:r>
        <w:rPr>
          <w:rFonts w:asciiTheme="majorBidi" w:hAnsiTheme="majorBidi" w:cstheme="majorBidi"/>
        </w:rPr>
        <w:t>36</w:t>
      </w:r>
      <w:r w:rsidRPr="005E06DE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:</w:t>
      </w:r>
    </w:p>
    <w:p w14:paraId="583FF61F" w14:textId="155326ED" w:rsidR="00C00F94" w:rsidRPr="00DE328F" w:rsidRDefault="00C00F94" w:rsidP="00C00F94">
      <w:pPr>
        <w:pStyle w:val="NEW-Sargel2"/>
        <w:rPr>
          <w:rFonts w:hint="cs"/>
          <w:rtl/>
        </w:rPr>
      </w:pPr>
      <w:r>
        <w:rPr>
          <w:rFonts w:hint="cs"/>
          <w:rtl/>
        </w:rPr>
        <w:t xml:space="preserve">           </w:t>
      </w:r>
    </w:p>
    <w:p w14:paraId="421F4A08" w14:textId="163B7C25" w:rsidR="00DE328F" w:rsidRDefault="00DE328F" w:rsidP="00DE328F">
      <w:pPr>
        <w:pStyle w:val="NEW-Sargel2"/>
        <w:rPr>
          <w:rFonts w:hint="cs"/>
          <w:rtl/>
        </w:rPr>
      </w:pPr>
    </w:p>
    <w:p w14:paraId="4567F1BE" w14:textId="416D1B19" w:rsidR="00DE328F" w:rsidRDefault="00C00F94" w:rsidP="00DE328F">
      <w:pPr>
        <w:pStyle w:val="NEW-Sargel2"/>
        <w:rPr>
          <w:rtl/>
        </w:rPr>
      </w:pPr>
      <w:r>
        <w:rPr>
          <w:rFonts w:cs="GraffitiMF" w:hint="cs"/>
          <w:sz w:val="48"/>
          <w:szCs w:val="48"/>
          <w:rtl/>
        </w:rPr>
        <w:t xml:space="preserve">             </w:t>
      </w:r>
      <w:r w:rsidRPr="00C00F94">
        <w:rPr>
          <w:rFonts w:cs="GraffitiMF" w:hint="cs"/>
          <w:sz w:val="48"/>
          <w:szCs w:val="48"/>
          <w:rtl/>
        </w:rPr>
        <w:t xml:space="preserve">שאלה </w:t>
      </w:r>
      <w:r>
        <w:rPr>
          <w:rFonts w:cs="GraffitiMF" w:hint="cs"/>
          <w:sz w:val="48"/>
          <w:szCs w:val="48"/>
          <w:rtl/>
        </w:rPr>
        <w:t>3</w:t>
      </w:r>
    </w:p>
    <w:p w14:paraId="26338F78" w14:textId="77777777" w:rsidR="00DE328F" w:rsidRDefault="00DE328F" w:rsidP="00DE328F">
      <w:pPr>
        <w:pStyle w:val="NEW-Sargel2"/>
        <w:spacing w:after="0"/>
        <w:rPr>
          <w:position w:val="-6"/>
          <w:rtl/>
        </w:rPr>
      </w:pPr>
    </w:p>
    <w:p w14:paraId="2313A571" w14:textId="77777777" w:rsidR="00DE328F" w:rsidRDefault="00DE328F" w:rsidP="00DE328F">
      <w:pPr>
        <w:pStyle w:val="NEW-Sargel2"/>
        <w:spacing w:after="0"/>
        <w:rPr>
          <w:position w:val="-6"/>
          <w:rtl/>
        </w:rPr>
      </w:pPr>
    </w:p>
    <w:p w14:paraId="43BEB864" w14:textId="55BD5EB1" w:rsidR="00072B44" w:rsidRDefault="00072B44" w:rsidP="00DE328F">
      <w:pPr>
        <w:pStyle w:val="NEW-Sargel2"/>
        <w:spacing w:after="0"/>
        <w:rPr>
          <w:rtl/>
        </w:rPr>
      </w:pPr>
      <w:r w:rsidRPr="00AB502A">
        <w:rPr>
          <w:position w:val="-6"/>
        </w:rPr>
        <w:tab/>
      </w:r>
      <w:r w:rsidR="00DE328F">
        <w:rPr>
          <w:rFonts w:hint="cs"/>
          <w:rtl/>
        </w:rPr>
        <w:t>ערן ק</w:t>
      </w:r>
      <w:r w:rsidR="00DE328F" w:rsidRPr="0094191D">
        <w:rPr>
          <w:rtl/>
        </w:rPr>
        <w:t xml:space="preserve">נה </w:t>
      </w:r>
      <w:r w:rsidR="002C2582">
        <w:rPr>
          <w:rFonts w:ascii="Times New Roman" w:hAnsi="Times New Roman" w:cs="Times New Roman" w:hint="cs"/>
          <w:rtl/>
        </w:rPr>
        <w:t>5</w:t>
      </w:r>
      <w:r w:rsidR="00DE328F" w:rsidRPr="0094191D">
        <w:rPr>
          <w:rtl/>
        </w:rPr>
        <w:t xml:space="preserve"> חבילות של מדבקות. בכל חבילה היו </w:t>
      </w:r>
      <w:r w:rsidR="0017406C">
        <w:rPr>
          <w:rFonts w:ascii="Times New Roman" w:hAnsi="Times New Roman" w:cs="Times New Roman" w:hint="cs"/>
          <w:rtl/>
        </w:rPr>
        <w:t>20</w:t>
      </w:r>
      <w:r w:rsidR="00DE328F" w:rsidRPr="0094191D">
        <w:rPr>
          <w:rtl/>
        </w:rPr>
        <w:t xml:space="preserve"> מדבקות</w:t>
      </w:r>
      <w:r w:rsidR="00DE328F">
        <w:t>.</w:t>
      </w:r>
      <w:r w:rsidR="00DE328F">
        <w:br/>
      </w:r>
      <w:r w:rsidR="00DE328F" w:rsidRPr="0094191D">
        <w:rPr>
          <w:rtl/>
        </w:rPr>
        <w:t>כמה מדבקות בסך</w:t>
      </w:r>
      <w:r w:rsidR="00DE328F">
        <w:rPr>
          <w:rFonts w:hint="cs"/>
          <w:rtl/>
        </w:rPr>
        <w:t>-</w:t>
      </w:r>
      <w:r w:rsidR="00DE328F" w:rsidRPr="0094191D">
        <w:rPr>
          <w:rtl/>
        </w:rPr>
        <w:t>הכל קנה ערן</w:t>
      </w:r>
      <w:r w:rsidR="00DE328F">
        <w:rPr>
          <w:rFonts w:hint="cs"/>
          <w:rtl/>
        </w:rPr>
        <w:t>?</w:t>
      </w:r>
    </w:p>
    <w:p w14:paraId="06B4B417" w14:textId="77777777" w:rsidR="00DE328F" w:rsidRDefault="00DE328F" w:rsidP="00DE328F">
      <w:pPr>
        <w:pStyle w:val="NEW-Sargel2"/>
        <w:spacing w:after="0"/>
        <w:rPr>
          <w:rtl/>
        </w:rPr>
      </w:pPr>
    </w:p>
    <w:p w14:paraId="5D6D8F13" w14:textId="77777777" w:rsidR="00BE5DFE" w:rsidRDefault="00BE5DFE" w:rsidP="00DE328F">
      <w:pPr>
        <w:pStyle w:val="NEW-Sargel2"/>
        <w:rPr>
          <w:rtl/>
        </w:rPr>
      </w:pPr>
    </w:p>
    <w:p w14:paraId="4F16B8FF" w14:textId="77777777" w:rsidR="00DE328F" w:rsidRDefault="00DE328F" w:rsidP="00DE328F">
      <w:pPr>
        <w:pStyle w:val="NEW-Sargel2"/>
        <w:rPr>
          <w:rtl/>
        </w:rPr>
      </w:pPr>
      <w:r>
        <w:rPr>
          <w:rtl/>
        </w:rPr>
        <w:tab/>
        <w:t>תשובה:</w:t>
      </w:r>
      <w:r>
        <w:rPr>
          <w:rFonts w:hint="cs"/>
          <w:rtl/>
        </w:rPr>
        <w:t xml:space="preserve"> </w:t>
      </w:r>
      <w:r w:rsidRPr="005E06DE">
        <w:rPr>
          <w:color w:val="808080" w:themeColor="background1" w:themeShade="80"/>
          <w:u w:val="single"/>
          <w:rtl/>
        </w:rPr>
        <w:t xml:space="preserve">                       </w:t>
      </w:r>
      <w:r>
        <w:rPr>
          <w:rtl/>
        </w:rPr>
        <w:t xml:space="preserve"> </w:t>
      </w:r>
      <w:r w:rsidRPr="0094191D">
        <w:rPr>
          <w:rtl/>
        </w:rPr>
        <w:t>מדבקות</w:t>
      </w:r>
    </w:p>
    <w:p w14:paraId="35C3FA76" w14:textId="2D8A5685" w:rsidR="00DE328F" w:rsidRDefault="00C00F94" w:rsidP="00DE328F">
      <w:pPr>
        <w:pStyle w:val="NEW-Sargel2"/>
        <w:spacing w:after="0"/>
        <w:rPr>
          <w:rtl/>
        </w:rPr>
      </w:pPr>
      <w:r>
        <w:rPr>
          <w:rFonts w:cs="GraffitiMF" w:hint="cs"/>
          <w:sz w:val="48"/>
          <w:szCs w:val="48"/>
          <w:rtl/>
        </w:rPr>
        <w:lastRenderedPageBreak/>
        <w:t xml:space="preserve">                </w:t>
      </w:r>
      <w:bookmarkStart w:id="3" w:name="_Hlk144242357"/>
      <w:r w:rsidRPr="00C00F94">
        <w:rPr>
          <w:rFonts w:cs="GraffitiMF" w:hint="cs"/>
          <w:sz w:val="48"/>
          <w:szCs w:val="48"/>
          <w:rtl/>
        </w:rPr>
        <w:t xml:space="preserve">שאלה </w:t>
      </w:r>
      <w:r>
        <w:rPr>
          <w:rFonts w:cs="GraffitiMF" w:hint="cs"/>
          <w:sz w:val="48"/>
          <w:szCs w:val="48"/>
          <w:rtl/>
        </w:rPr>
        <w:t>4</w:t>
      </w:r>
    </w:p>
    <w:bookmarkEnd w:id="3"/>
    <w:p w14:paraId="3A6C42F4" w14:textId="59E5740B" w:rsidR="00BE5DFE" w:rsidRPr="00E25CC9" w:rsidRDefault="00F501E9" w:rsidP="00BE5DFE">
      <w:pPr>
        <w:pStyle w:val="NEW-Sargel2"/>
        <w:rPr>
          <w:rtl/>
        </w:rPr>
      </w:pPr>
      <w:r>
        <w:rPr>
          <w:rtl/>
          <w:lang w:bidi="ar-SA"/>
        </w:rPr>
        <w:drawing>
          <wp:anchor distT="0" distB="0" distL="114300" distR="114300" simplePos="0" relativeHeight="251718656" behindDoc="1" locked="0" layoutInCell="1" allowOverlap="1" wp14:anchorId="61E93F03" wp14:editId="37539AAA">
            <wp:simplePos x="0" y="0"/>
            <wp:positionH relativeFrom="column">
              <wp:posOffset>-323850</wp:posOffset>
            </wp:positionH>
            <wp:positionV relativeFrom="paragraph">
              <wp:posOffset>156845</wp:posOffset>
            </wp:positionV>
            <wp:extent cx="3261367" cy="2014732"/>
            <wp:effectExtent l="0" t="0" r="0" b="5080"/>
            <wp:wrapNone/>
            <wp:docPr id="32" name="תמונה 32" descr="תמונה שמכילה צילום מסך, טקסט, מלבן, עיצוב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תמונה 32" descr="תמונה שמכילה צילום מסך, טקסט, מלבן, עיצוב&#10;&#10;התיאור נוצר באופן אוטומטי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1367" cy="201473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516C6C" w14:textId="10A2E448" w:rsidR="0047637A" w:rsidRDefault="0047637A" w:rsidP="00BE5DFE">
      <w:pPr>
        <w:pStyle w:val="NEW-Sargel2"/>
        <w:rPr>
          <w:rtl/>
          <w:lang w:bidi="ar-SA"/>
        </w:rPr>
      </w:pPr>
      <w:r w:rsidRPr="00BA6C63">
        <w:tab/>
      </w:r>
      <w:r w:rsidR="00BE5DFE" w:rsidRPr="0094191D">
        <w:rPr>
          <w:rtl/>
        </w:rPr>
        <w:t xml:space="preserve">מה </w:t>
      </w:r>
      <w:r w:rsidR="00BE5DFE" w:rsidRPr="00BE5DFE">
        <w:rPr>
          <w:b/>
          <w:bCs/>
          <w:rtl/>
        </w:rPr>
        <w:t>היקף</w:t>
      </w:r>
      <w:r w:rsidR="00BE5DFE" w:rsidRPr="0094191D">
        <w:rPr>
          <w:rtl/>
        </w:rPr>
        <w:t xml:space="preserve"> המלבן שלפניכם</w:t>
      </w:r>
      <w:r>
        <w:rPr>
          <w:lang w:bidi="ar-SA"/>
        </w:rPr>
        <w:t>?</w:t>
      </w:r>
    </w:p>
    <w:p w14:paraId="5CB946A5" w14:textId="3CE5E094" w:rsidR="009E693B" w:rsidRDefault="009E693B" w:rsidP="00BE5DFE">
      <w:pPr>
        <w:pStyle w:val="NEW-Sargel2"/>
        <w:rPr>
          <w:lang w:bidi="ar-SA"/>
        </w:rPr>
      </w:pPr>
    </w:p>
    <w:p w14:paraId="4AD818DC" w14:textId="0B4CDA59" w:rsidR="0047637A" w:rsidRDefault="0047637A" w:rsidP="009E693B">
      <w:pPr>
        <w:pStyle w:val="NEW-Sargel2"/>
        <w:ind w:hanging="839"/>
        <w:jc w:val="center"/>
        <w:rPr>
          <w:rtl/>
        </w:rPr>
      </w:pPr>
    </w:p>
    <w:p w14:paraId="5F3E7F7F" w14:textId="77777777" w:rsidR="0047637A" w:rsidRDefault="0047637A" w:rsidP="0047637A">
      <w:pPr>
        <w:pStyle w:val="NEW-Sargel2"/>
        <w:rPr>
          <w:rtl/>
        </w:rPr>
      </w:pPr>
    </w:p>
    <w:p w14:paraId="7BAE013A" w14:textId="77777777" w:rsidR="00C44BB9" w:rsidRDefault="0047637A" w:rsidP="00BE5DFE">
      <w:pPr>
        <w:pStyle w:val="NEW-Sargel2"/>
        <w:rPr>
          <w:rtl/>
        </w:rPr>
      </w:pPr>
      <w:r>
        <w:rPr>
          <w:rtl/>
        </w:rPr>
        <w:tab/>
        <w:t>תשובה:</w:t>
      </w:r>
      <w:r>
        <w:rPr>
          <w:rFonts w:hint="cs"/>
          <w:rtl/>
        </w:rPr>
        <w:t xml:space="preserve"> </w:t>
      </w:r>
      <w:r w:rsidRPr="005E06DE">
        <w:rPr>
          <w:color w:val="808080" w:themeColor="background1" w:themeShade="80"/>
          <w:u w:val="single"/>
          <w:rtl/>
        </w:rPr>
        <w:t xml:space="preserve">                       </w:t>
      </w:r>
      <w:r>
        <w:rPr>
          <w:rtl/>
        </w:rPr>
        <w:t xml:space="preserve"> </w:t>
      </w:r>
      <w:r w:rsidR="00BE5DFE">
        <w:rPr>
          <w:rFonts w:hint="cs"/>
          <w:rtl/>
        </w:rPr>
        <w:t>ס</w:t>
      </w:r>
      <w:r>
        <w:rPr>
          <w:rtl/>
        </w:rPr>
        <w:t>״</w:t>
      </w:r>
      <w:r w:rsidR="00BE5DFE">
        <w:rPr>
          <w:rFonts w:hint="cs"/>
          <w:rtl/>
        </w:rPr>
        <w:t>מ</w:t>
      </w:r>
    </w:p>
    <w:p w14:paraId="5E2C1C35" w14:textId="77777777" w:rsidR="00C00F94" w:rsidRDefault="00C00F94" w:rsidP="009E693B">
      <w:pPr>
        <w:pStyle w:val="NEW-Sargel2"/>
        <w:rPr>
          <w:rtl/>
        </w:rPr>
      </w:pPr>
    </w:p>
    <w:p w14:paraId="2A9865D1" w14:textId="77777777" w:rsidR="00C00F94" w:rsidRDefault="00C00F94" w:rsidP="009E693B">
      <w:pPr>
        <w:pStyle w:val="NEW-Sargel2"/>
        <w:rPr>
          <w:rtl/>
        </w:rPr>
      </w:pPr>
    </w:p>
    <w:p w14:paraId="5806D16B" w14:textId="77777777" w:rsidR="00C00F94" w:rsidRDefault="00C00F94" w:rsidP="009E693B">
      <w:pPr>
        <w:pStyle w:val="NEW-Sargel2"/>
        <w:rPr>
          <w:rtl/>
        </w:rPr>
      </w:pPr>
    </w:p>
    <w:p w14:paraId="5C38D618" w14:textId="19FC3D5E" w:rsidR="00C00F94" w:rsidRDefault="00C00F94" w:rsidP="00C00F94">
      <w:pPr>
        <w:pStyle w:val="NEW-Sargel2"/>
        <w:spacing w:after="0"/>
        <w:rPr>
          <w:rtl/>
        </w:rPr>
      </w:pPr>
      <w:r>
        <w:drawing>
          <wp:anchor distT="0" distB="0" distL="114300" distR="114300" simplePos="0" relativeHeight="251720704" behindDoc="1" locked="0" layoutInCell="1" allowOverlap="1" wp14:anchorId="72A2A447" wp14:editId="2A08B33D">
            <wp:simplePos x="0" y="0"/>
            <wp:positionH relativeFrom="column">
              <wp:posOffset>2581275</wp:posOffset>
            </wp:positionH>
            <wp:positionV relativeFrom="paragraph">
              <wp:posOffset>490855</wp:posOffset>
            </wp:positionV>
            <wp:extent cx="2524125" cy="1419225"/>
            <wp:effectExtent l="0" t="0" r="9525" b="9525"/>
            <wp:wrapNone/>
            <wp:docPr id="453979527" name="תמונה 1" descr="תמונה שמכילה טקסט, גופן, לבן, צילום מסך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979527" name="תמונה 1" descr="תמונה שמכילה טקסט, גופן, לבן, צילום מסך&#10;&#10;התיאור נוצר באופן אוטומטי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GraffitiMF" w:hint="cs"/>
          <w:sz w:val="48"/>
          <w:szCs w:val="48"/>
          <w:rtl/>
        </w:rPr>
        <w:t xml:space="preserve">                 </w:t>
      </w:r>
      <w:bookmarkStart w:id="4" w:name="_Hlk144242447"/>
      <w:r w:rsidRPr="00C00F94">
        <w:rPr>
          <w:rFonts w:cs="GraffitiMF" w:hint="cs"/>
          <w:sz w:val="48"/>
          <w:szCs w:val="48"/>
          <w:rtl/>
        </w:rPr>
        <w:t xml:space="preserve">שאלה </w:t>
      </w:r>
      <w:r>
        <w:rPr>
          <w:rFonts w:cs="GraffitiMF" w:hint="cs"/>
          <w:sz w:val="48"/>
          <w:szCs w:val="48"/>
          <w:rtl/>
        </w:rPr>
        <w:t>5</w:t>
      </w:r>
    </w:p>
    <w:bookmarkEnd w:id="4"/>
    <w:p w14:paraId="56EF9BB7" w14:textId="60258215" w:rsidR="00C00F94" w:rsidRDefault="00C00F94" w:rsidP="009E693B">
      <w:pPr>
        <w:pStyle w:val="NEW-Sargel2"/>
        <w:rPr>
          <w:rFonts w:hint="cs"/>
          <w:rtl/>
        </w:rPr>
      </w:pPr>
    </w:p>
    <w:p w14:paraId="3F0783F6" w14:textId="77777777" w:rsidR="00C00F94" w:rsidRDefault="00C00F94" w:rsidP="009E693B">
      <w:pPr>
        <w:pStyle w:val="NEW-Sargel2"/>
        <w:rPr>
          <w:rtl/>
        </w:rPr>
      </w:pPr>
    </w:p>
    <w:p w14:paraId="242D0A71" w14:textId="77777777" w:rsidR="00C00F94" w:rsidRDefault="00C00F94" w:rsidP="009E693B">
      <w:pPr>
        <w:pStyle w:val="NEW-Sargel2"/>
        <w:rPr>
          <w:rtl/>
        </w:rPr>
      </w:pPr>
    </w:p>
    <w:p w14:paraId="7E304157" w14:textId="77777777" w:rsidR="00C00F94" w:rsidRDefault="00C00F94" w:rsidP="009E693B">
      <w:pPr>
        <w:pStyle w:val="NEW-Sargel2"/>
        <w:rPr>
          <w:rtl/>
        </w:rPr>
      </w:pPr>
    </w:p>
    <w:p w14:paraId="05DC8DAC" w14:textId="38912817" w:rsidR="00C00F94" w:rsidRDefault="00C00F94" w:rsidP="009E693B">
      <w:pPr>
        <w:pStyle w:val="NEW-Sargel2"/>
        <w:rPr>
          <w:rFonts w:hint="cs"/>
          <w:rtl/>
        </w:rPr>
      </w:pPr>
    </w:p>
    <w:p w14:paraId="7201421A" w14:textId="1DBF87D2" w:rsidR="00C00F94" w:rsidRDefault="00C00F94" w:rsidP="00C00F94">
      <w:pPr>
        <w:pStyle w:val="NEW-Sargel2"/>
        <w:spacing w:after="0"/>
        <w:rPr>
          <w:rtl/>
        </w:rPr>
      </w:pPr>
      <w:r>
        <w:drawing>
          <wp:anchor distT="0" distB="0" distL="114300" distR="114300" simplePos="0" relativeHeight="251721728" behindDoc="1" locked="0" layoutInCell="1" allowOverlap="1" wp14:anchorId="275C3F11" wp14:editId="349EAB71">
            <wp:simplePos x="0" y="0"/>
            <wp:positionH relativeFrom="column">
              <wp:posOffset>1390650</wp:posOffset>
            </wp:positionH>
            <wp:positionV relativeFrom="paragraph">
              <wp:posOffset>454660</wp:posOffset>
            </wp:positionV>
            <wp:extent cx="3476625" cy="2381250"/>
            <wp:effectExtent l="0" t="0" r="9525" b="0"/>
            <wp:wrapNone/>
            <wp:docPr id="1743132118" name="תמונה 1" descr="תמונה שמכילה טקסט, גופן, צילום מסך, לבן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3132118" name="תמונה 1" descr="תמונה שמכילה טקסט, גופן, צילום מסך, לבן&#10;&#10;התיאור נוצר באופן אוטומטי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</w:rPr>
        <w:t xml:space="preserve">                              </w:t>
      </w:r>
      <w:r w:rsidRPr="00C00F94">
        <w:rPr>
          <w:rFonts w:cs="GraffitiMF" w:hint="cs"/>
          <w:sz w:val="48"/>
          <w:szCs w:val="48"/>
          <w:rtl/>
        </w:rPr>
        <w:t xml:space="preserve">שאלה </w:t>
      </w:r>
      <w:r>
        <w:rPr>
          <w:rFonts w:cs="GraffitiMF" w:hint="cs"/>
          <w:sz w:val="48"/>
          <w:szCs w:val="48"/>
          <w:rtl/>
        </w:rPr>
        <w:t>6</w:t>
      </w:r>
      <w:r>
        <w:rPr>
          <w:rFonts w:hint="cs"/>
          <w:rtl/>
        </w:rPr>
        <w:t xml:space="preserve">       </w:t>
      </w:r>
    </w:p>
    <w:p w14:paraId="6C89EB56" w14:textId="543C0603" w:rsidR="00C00F94" w:rsidRDefault="00C00F94" w:rsidP="009E693B">
      <w:pPr>
        <w:pStyle w:val="NEW-Sargel2"/>
      </w:pPr>
    </w:p>
    <w:p w14:paraId="5E3CE47F" w14:textId="18882D5E" w:rsidR="000A4D5F" w:rsidRDefault="000A4D5F" w:rsidP="00C00F94">
      <w:pPr>
        <w:pStyle w:val="NEW-Sargel2"/>
      </w:pPr>
    </w:p>
    <w:p w14:paraId="6116D6DE" w14:textId="77777777" w:rsidR="000A4D5F" w:rsidRDefault="000A4D5F" w:rsidP="009E693B">
      <w:pPr>
        <w:pStyle w:val="NEW-Sargel2"/>
      </w:pPr>
    </w:p>
    <w:p w14:paraId="6E5D7177" w14:textId="579B5F25" w:rsidR="00C44BB9" w:rsidRDefault="00C44BB9" w:rsidP="00C00F94">
      <w:pPr>
        <w:pStyle w:val="NEW-Sargel2"/>
        <w:rPr>
          <w:rtl/>
        </w:rPr>
      </w:pPr>
      <w:r w:rsidRPr="00E21F70">
        <w:tab/>
      </w:r>
    </w:p>
    <w:p w14:paraId="0DBC231D" w14:textId="77777777" w:rsidR="00C00F94" w:rsidRDefault="00C00F94" w:rsidP="00C00F94">
      <w:pPr>
        <w:pStyle w:val="NEW-Sargel2"/>
        <w:rPr>
          <w:rtl/>
        </w:rPr>
      </w:pPr>
    </w:p>
    <w:p w14:paraId="4281282D" w14:textId="77777777" w:rsidR="00C00F94" w:rsidRDefault="00C00F94" w:rsidP="00C00F94">
      <w:pPr>
        <w:pStyle w:val="NEW-Sargel2"/>
        <w:rPr>
          <w:rtl/>
        </w:rPr>
      </w:pPr>
    </w:p>
    <w:p w14:paraId="076E2453" w14:textId="4B01B959" w:rsidR="000A4D5F" w:rsidRDefault="00C00F94" w:rsidP="000A4D5F">
      <w:pPr>
        <w:pStyle w:val="NEW-Sargel3N"/>
        <w:tabs>
          <w:tab w:val="right" w:pos="5483"/>
        </w:tabs>
      </w:pPr>
      <w:r>
        <w:rPr>
          <w:noProof/>
        </w:rPr>
        <w:drawing>
          <wp:anchor distT="0" distB="0" distL="114300" distR="114300" simplePos="0" relativeHeight="251723776" behindDoc="1" locked="0" layoutInCell="1" allowOverlap="1" wp14:anchorId="1C3073A2" wp14:editId="54595770">
            <wp:simplePos x="0" y="0"/>
            <wp:positionH relativeFrom="column">
              <wp:posOffset>1438275</wp:posOffset>
            </wp:positionH>
            <wp:positionV relativeFrom="paragraph">
              <wp:posOffset>327660</wp:posOffset>
            </wp:positionV>
            <wp:extent cx="3429000" cy="762000"/>
            <wp:effectExtent l="0" t="0" r="0" b="0"/>
            <wp:wrapNone/>
            <wp:docPr id="557833694" name="תמונה 1" descr="תמונה שמכילה לבן, גופן, טקסט, טיפוגרפיה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7833694" name="תמונה 1" descr="תמונה שמכילה לבן, גופן, טקסט, טיפוגרפיה&#10;&#10;התיאור נוצר באופן אוטומטי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7C8173C" w14:textId="1E52F2D1" w:rsidR="00C44BB9" w:rsidRDefault="00C44BB9" w:rsidP="0047637A">
      <w:pPr>
        <w:pStyle w:val="NEW-Sargel2"/>
        <w:rPr>
          <w:rtl/>
        </w:rPr>
      </w:pPr>
    </w:p>
    <w:p w14:paraId="2230065B" w14:textId="77777777" w:rsidR="00C44BB9" w:rsidRDefault="00C44BB9" w:rsidP="0047637A">
      <w:pPr>
        <w:pStyle w:val="NEW-Sargel2"/>
        <w:rPr>
          <w:rtl/>
        </w:rPr>
      </w:pPr>
    </w:p>
    <w:p w14:paraId="67C6E81B" w14:textId="4A5B8327" w:rsidR="00585F3B" w:rsidRDefault="00C44BB9" w:rsidP="00585F3B">
      <w:pPr>
        <w:pStyle w:val="NEW-Sargel2"/>
        <w:rPr>
          <w:rtl/>
        </w:rPr>
      </w:pPr>
      <w:r w:rsidRPr="00E21F70">
        <w:lastRenderedPageBreak/>
        <w:tab/>
      </w:r>
      <w:bookmarkStart w:id="5" w:name="_Hlk144242886"/>
      <w:r w:rsidR="00585F3B" w:rsidRPr="00C00F94">
        <w:rPr>
          <w:rFonts w:cs="GraffitiMF" w:hint="cs"/>
          <w:sz w:val="48"/>
          <w:szCs w:val="48"/>
          <w:rtl/>
        </w:rPr>
        <w:t xml:space="preserve">שאלה </w:t>
      </w:r>
      <w:r w:rsidR="00585F3B">
        <w:rPr>
          <w:rFonts w:cs="GraffitiMF" w:hint="cs"/>
          <w:sz w:val="48"/>
          <w:szCs w:val="48"/>
          <w:rtl/>
        </w:rPr>
        <w:t>7</w:t>
      </w:r>
      <w:r w:rsidR="00585F3B">
        <w:rPr>
          <w:rFonts w:hint="cs"/>
          <w:rtl/>
        </w:rPr>
        <w:t xml:space="preserve">      </w:t>
      </w:r>
      <w:bookmarkEnd w:id="5"/>
    </w:p>
    <w:p w14:paraId="134CB79C" w14:textId="77777777" w:rsidR="00585F3B" w:rsidRDefault="00585F3B" w:rsidP="00585F3B">
      <w:pPr>
        <w:pStyle w:val="NEW-Sargel2"/>
      </w:pPr>
      <w:r>
        <w:drawing>
          <wp:anchor distT="0" distB="0" distL="114300" distR="114300" simplePos="0" relativeHeight="251724800" behindDoc="1" locked="0" layoutInCell="1" allowOverlap="1" wp14:anchorId="13666EA8" wp14:editId="5B398C45">
            <wp:simplePos x="0" y="0"/>
            <wp:positionH relativeFrom="column">
              <wp:posOffset>2076450</wp:posOffset>
            </wp:positionH>
            <wp:positionV relativeFrom="paragraph">
              <wp:posOffset>37465</wp:posOffset>
            </wp:positionV>
            <wp:extent cx="3314700" cy="1857375"/>
            <wp:effectExtent l="0" t="0" r="0" b="9525"/>
            <wp:wrapNone/>
            <wp:docPr id="239709971" name="תמונה 239709971" descr="תמונה שמכילה טקסט, צילום מסך, גופן, לבן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709971" name="תמונה 239709971" descr="תמונה שמכילה טקסט, צילום מסך, גופן, לבן&#10;&#10;התיאור נוצר באופן אוטומטי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  </w:t>
      </w:r>
    </w:p>
    <w:p w14:paraId="264E4D0A" w14:textId="602C7E46" w:rsidR="00585F3B" w:rsidRDefault="00585F3B" w:rsidP="00585F3B">
      <w:pPr>
        <w:pStyle w:val="NEW-Sargel2"/>
      </w:pPr>
    </w:p>
    <w:p w14:paraId="60F6A1A5" w14:textId="2E0E5016" w:rsidR="00585F3B" w:rsidRDefault="00585F3B" w:rsidP="00585F3B">
      <w:pPr>
        <w:pStyle w:val="NEW-Sargel2"/>
      </w:pPr>
    </w:p>
    <w:p w14:paraId="62F1F588" w14:textId="77777777" w:rsidR="00585F3B" w:rsidRDefault="00585F3B" w:rsidP="00585F3B">
      <w:pPr>
        <w:pStyle w:val="NEW-Sargel2"/>
      </w:pPr>
    </w:p>
    <w:p w14:paraId="058AE31C" w14:textId="584E1789" w:rsidR="00585F3B" w:rsidRDefault="00585F3B" w:rsidP="00585F3B">
      <w:pPr>
        <w:pStyle w:val="NEW-Sargel2"/>
      </w:pPr>
    </w:p>
    <w:p w14:paraId="3254A4B4" w14:textId="2B23D321" w:rsidR="00585F3B" w:rsidRDefault="00585F3B" w:rsidP="00585F3B">
      <w:pPr>
        <w:pStyle w:val="NEW-Sargel2"/>
      </w:pPr>
    </w:p>
    <w:p w14:paraId="7436BDA2" w14:textId="0C731F65" w:rsidR="00585F3B" w:rsidRDefault="00585F3B" w:rsidP="00585F3B">
      <w:pPr>
        <w:pStyle w:val="NEW-Sargel2"/>
        <w:rPr>
          <w:rtl/>
        </w:rPr>
      </w:pPr>
      <w:r>
        <w:drawing>
          <wp:anchor distT="0" distB="0" distL="114300" distR="114300" simplePos="0" relativeHeight="251725824" behindDoc="1" locked="0" layoutInCell="1" allowOverlap="1" wp14:anchorId="6BF75904" wp14:editId="7CA767DD">
            <wp:simplePos x="0" y="0"/>
            <wp:positionH relativeFrom="column">
              <wp:posOffset>-247650</wp:posOffset>
            </wp:positionH>
            <wp:positionV relativeFrom="paragraph">
              <wp:posOffset>563245</wp:posOffset>
            </wp:positionV>
            <wp:extent cx="5732145" cy="3522345"/>
            <wp:effectExtent l="0" t="0" r="1905" b="1905"/>
            <wp:wrapNone/>
            <wp:docPr id="233996616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996616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35223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GraffitiMF" w:hint="cs"/>
          <w:sz w:val="48"/>
          <w:szCs w:val="48"/>
          <w:rtl/>
        </w:rPr>
        <w:t xml:space="preserve">                   </w:t>
      </w:r>
      <w:bookmarkStart w:id="6" w:name="_Hlk144242990"/>
      <w:r w:rsidRPr="00C00F94">
        <w:rPr>
          <w:rFonts w:cs="GraffitiMF" w:hint="cs"/>
          <w:sz w:val="48"/>
          <w:szCs w:val="48"/>
          <w:rtl/>
        </w:rPr>
        <w:t xml:space="preserve">שאלה </w:t>
      </w:r>
      <w:r>
        <w:rPr>
          <w:rFonts w:cs="GraffitiMF" w:hint="cs"/>
          <w:sz w:val="48"/>
          <w:szCs w:val="48"/>
          <w:rtl/>
        </w:rPr>
        <w:t>8</w:t>
      </w:r>
      <w:r>
        <w:rPr>
          <w:rFonts w:hint="cs"/>
          <w:rtl/>
        </w:rPr>
        <w:t xml:space="preserve">    </w:t>
      </w:r>
      <w:bookmarkEnd w:id="6"/>
    </w:p>
    <w:p w14:paraId="2B621DF0" w14:textId="4CD0C246" w:rsidR="00585F3B" w:rsidRDefault="00585F3B" w:rsidP="00585F3B">
      <w:pPr>
        <w:pStyle w:val="NEW-Sargel2"/>
        <w:rPr>
          <w:rtl/>
        </w:rPr>
      </w:pPr>
    </w:p>
    <w:p w14:paraId="328627D8" w14:textId="77777777" w:rsidR="00585F3B" w:rsidRDefault="00585F3B" w:rsidP="00585F3B">
      <w:pPr>
        <w:pStyle w:val="NEW-Sargel2"/>
        <w:rPr>
          <w:rtl/>
        </w:rPr>
      </w:pPr>
      <w:r>
        <w:rPr>
          <w:rFonts w:hint="cs"/>
          <w:rtl/>
        </w:rPr>
        <w:t xml:space="preserve">  </w:t>
      </w:r>
    </w:p>
    <w:p w14:paraId="7D4F3DE3" w14:textId="77777777" w:rsidR="00585F3B" w:rsidRDefault="00585F3B" w:rsidP="00585F3B">
      <w:pPr>
        <w:pStyle w:val="NEW-Sargel2"/>
        <w:rPr>
          <w:rtl/>
        </w:rPr>
      </w:pPr>
    </w:p>
    <w:p w14:paraId="5E06F45D" w14:textId="3F464959" w:rsidR="00585F3B" w:rsidRDefault="00585F3B" w:rsidP="00585F3B">
      <w:pPr>
        <w:pStyle w:val="NEW-Sargel2"/>
        <w:rPr>
          <w:rtl/>
        </w:rPr>
      </w:pPr>
    </w:p>
    <w:p w14:paraId="720FA51C" w14:textId="77777777" w:rsidR="00585F3B" w:rsidRDefault="00585F3B" w:rsidP="00585F3B">
      <w:pPr>
        <w:pStyle w:val="NEW-Sargel2"/>
        <w:rPr>
          <w:rtl/>
        </w:rPr>
      </w:pPr>
    </w:p>
    <w:p w14:paraId="1D412DB4" w14:textId="629F6B36" w:rsidR="000A4D5F" w:rsidRDefault="000A4D5F" w:rsidP="00585F3B">
      <w:pPr>
        <w:pStyle w:val="NEW-Sargel2"/>
        <w:ind w:left="-1474" w:firstLine="0"/>
      </w:pPr>
    </w:p>
    <w:p w14:paraId="3A5E8E87" w14:textId="77777777" w:rsidR="002C2582" w:rsidRDefault="002C2582" w:rsidP="0047637A">
      <w:pPr>
        <w:pStyle w:val="NEW-Sargel2"/>
        <w:rPr>
          <w:rtl/>
        </w:rPr>
      </w:pPr>
    </w:p>
    <w:p w14:paraId="72E5814A" w14:textId="362F39F0" w:rsidR="002C2582" w:rsidRDefault="002C2582" w:rsidP="0047637A">
      <w:pPr>
        <w:pStyle w:val="NEW-Sargel2"/>
        <w:rPr>
          <w:rtl/>
        </w:rPr>
      </w:pPr>
    </w:p>
    <w:p w14:paraId="6AF789C1" w14:textId="77777777" w:rsidR="002C2582" w:rsidRDefault="002C2582" w:rsidP="0047637A">
      <w:pPr>
        <w:pStyle w:val="NEW-Sargel2"/>
        <w:rPr>
          <w:rtl/>
        </w:rPr>
      </w:pPr>
    </w:p>
    <w:p w14:paraId="24E12D5A" w14:textId="542B86FB" w:rsidR="002C2582" w:rsidRDefault="002C2582" w:rsidP="0047637A">
      <w:pPr>
        <w:pStyle w:val="NEW-Sargel2"/>
        <w:rPr>
          <w:rtl/>
        </w:rPr>
      </w:pPr>
    </w:p>
    <w:p w14:paraId="1EA7B88B" w14:textId="62E02C77" w:rsidR="002C2582" w:rsidRDefault="002C2582" w:rsidP="0047637A">
      <w:pPr>
        <w:pStyle w:val="NEW-Sargel2"/>
        <w:rPr>
          <w:rtl/>
        </w:rPr>
      </w:pPr>
    </w:p>
    <w:p w14:paraId="2083BC01" w14:textId="59E14CFC" w:rsidR="002C2582" w:rsidRDefault="00585F3B" w:rsidP="0047637A">
      <w:pPr>
        <w:pStyle w:val="NEW-Sargel2"/>
        <w:rPr>
          <w:rtl/>
        </w:rPr>
      </w:pPr>
      <w:r>
        <w:drawing>
          <wp:anchor distT="0" distB="0" distL="114300" distR="114300" simplePos="0" relativeHeight="251727872" behindDoc="1" locked="0" layoutInCell="1" allowOverlap="1" wp14:anchorId="536A9D25" wp14:editId="310D08AE">
            <wp:simplePos x="0" y="0"/>
            <wp:positionH relativeFrom="column">
              <wp:posOffset>4722495</wp:posOffset>
            </wp:positionH>
            <wp:positionV relativeFrom="paragraph">
              <wp:posOffset>143510</wp:posOffset>
            </wp:positionV>
            <wp:extent cx="762000" cy="485775"/>
            <wp:effectExtent l="0" t="0" r="0" b="9525"/>
            <wp:wrapNone/>
            <wp:docPr id="1692613574" name="תמונה 1" descr="תמונה שמכילה גופן, לבן, קליגרפיה, גרפיקה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2613574" name="תמונה 1" descr="תמונה שמכילה גופן, לבן, קליגרפיה, גרפיקה&#10;&#10;התיאור נוצר באופן אוטומטי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90B43F1" w14:textId="335357F5" w:rsidR="002C2582" w:rsidRDefault="00585F3B" w:rsidP="0047637A">
      <w:pPr>
        <w:pStyle w:val="NEW-Sargel2"/>
        <w:rPr>
          <w:rtl/>
        </w:rPr>
      </w:pPr>
      <w:r>
        <w:drawing>
          <wp:anchor distT="0" distB="0" distL="114300" distR="114300" simplePos="0" relativeHeight="251726848" behindDoc="1" locked="0" layoutInCell="1" allowOverlap="1" wp14:anchorId="7491339C" wp14:editId="3DE876B9">
            <wp:simplePos x="0" y="0"/>
            <wp:positionH relativeFrom="column">
              <wp:posOffset>1323975</wp:posOffset>
            </wp:positionH>
            <wp:positionV relativeFrom="paragraph">
              <wp:posOffset>214630</wp:posOffset>
            </wp:positionV>
            <wp:extent cx="4524375" cy="1924050"/>
            <wp:effectExtent l="0" t="0" r="9525" b="0"/>
            <wp:wrapNone/>
            <wp:docPr id="1272355332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355332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437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A6D8684" w14:textId="7433B2C0" w:rsidR="002C2582" w:rsidRDefault="002C2582" w:rsidP="0047637A">
      <w:pPr>
        <w:pStyle w:val="NEW-Sargel2"/>
        <w:rPr>
          <w:rtl/>
        </w:rPr>
      </w:pPr>
    </w:p>
    <w:p w14:paraId="50F81186" w14:textId="3058F839" w:rsidR="002C2582" w:rsidRDefault="00585F3B" w:rsidP="0047637A">
      <w:pPr>
        <w:pStyle w:val="NEW-Sargel2"/>
        <w:rPr>
          <w:rtl/>
        </w:rPr>
      </w:pPr>
      <w:r>
        <w:rPr>
          <w:rFonts w:cs="GraffitiMF" w:hint="cs"/>
          <w:sz w:val="48"/>
          <w:szCs w:val="48"/>
          <w:rtl/>
        </w:rPr>
        <w:t xml:space="preserve">                </w:t>
      </w:r>
    </w:p>
    <w:p w14:paraId="428C2EA8" w14:textId="77777777" w:rsidR="002C2582" w:rsidRDefault="002C2582" w:rsidP="0047637A">
      <w:pPr>
        <w:pStyle w:val="NEW-Sargel2"/>
        <w:rPr>
          <w:rtl/>
        </w:rPr>
      </w:pPr>
    </w:p>
    <w:p w14:paraId="2DABFFE4" w14:textId="77777777" w:rsidR="002C2582" w:rsidRDefault="002C2582" w:rsidP="0047637A">
      <w:pPr>
        <w:pStyle w:val="NEW-Sargel2"/>
        <w:rPr>
          <w:rtl/>
        </w:rPr>
      </w:pPr>
    </w:p>
    <w:p w14:paraId="0C4F71BF" w14:textId="77777777" w:rsidR="002C2582" w:rsidRDefault="002C2582" w:rsidP="0047637A">
      <w:pPr>
        <w:pStyle w:val="NEW-Sargel2"/>
        <w:rPr>
          <w:rtl/>
        </w:rPr>
      </w:pPr>
    </w:p>
    <w:p w14:paraId="3D685918" w14:textId="0B0A421C" w:rsidR="002C2582" w:rsidRDefault="00585F3B" w:rsidP="0047637A">
      <w:pPr>
        <w:pStyle w:val="NEW-Sargel2"/>
        <w:rPr>
          <w:rtl/>
        </w:rPr>
      </w:pPr>
      <w:r>
        <w:rPr>
          <w:rFonts w:cs="GraffitiMF" w:hint="cs"/>
          <w:sz w:val="48"/>
          <w:szCs w:val="48"/>
          <w:rtl/>
        </w:rPr>
        <w:lastRenderedPageBreak/>
        <w:t xml:space="preserve">      ש</w:t>
      </w:r>
      <w:r w:rsidRPr="00C00F94">
        <w:rPr>
          <w:rFonts w:cs="GraffitiMF" w:hint="cs"/>
          <w:sz w:val="48"/>
          <w:szCs w:val="48"/>
          <w:rtl/>
        </w:rPr>
        <w:t xml:space="preserve">אלה </w:t>
      </w:r>
      <w:r>
        <w:rPr>
          <w:rFonts w:cs="GraffitiMF" w:hint="cs"/>
          <w:sz w:val="48"/>
          <w:szCs w:val="48"/>
          <w:rtl/>
        </w:rPr>
        <w:t>10</w:t>
      </w:r>
      <w:r>
        <w:rPr>
          <w:rFonts w:hint="cs"/>
          <w:rtl/>
        </w:rPr>
        <w:t xml:space="preserve">     </w:t>
      </w:r>
    </w:p>
    <w:p w14:paraId="52A5AFBB" w14:textId="416324A9" w:rsidR="00585F3B" w:rsidRDefault="00BD1F43" w:rsidP="0047637A">
      <w:pPr>
        <w:pStyle w:val="NEW-Sargel2"/>
        <w:rPr>
          <w:rtl/>
        </w:rPr>
      </w:pPr>
      <w:r>
        <w:drawing>
          <wp:anchor distT="0" distB="0" distL="114300" distR="114300" simplePos="0" relativeHeight="251728896" behindDoc="1" locked="0" layoutInCell="1" allowOverlap="1" wp14:anchorId="321761F5" wp14:editId="095FA8D9">
            <wp:simplePos x="0" y="0"/>
            <wp:positionH relativeFrom="column">
              <wp:posOffset>161925</wp:posOffset>
            </wp:positionH>
            <wp:positionV relativeFrom="paragraph">
              <wp:posOffset>156845</wp:posOffset>
            </wp:positionV>
            <wp:extent cx="5732145" cy="6167755"/>
            <wp:effectExtent l="0" t="0" r="1905" b="4445"/>
            <wp:wrapNone/>
            <wp:docPr id="156600691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600691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61677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0FF6C42" w14:textId="2D044745" w:rsidR="00585F3B" w:rsidRDefault="00585F3B" w:rsidP="0047637A">
      <w:pPr>
        <w:pStyle w:val="NEW-Sargel2"/>
        <w:rPr>
          <w:rFonts w:hint="cs"/>
          <w:rtl/>
        </w:rPr>
      </w:pPr>
    </w:p>
    <w:p w14:paraId="05D06B79" w14:textId="174B5E08" w:rsidR="002C2582" w:rsidRDefault="002C2582" w:rsidP="0047637A">
      <w:pPr>
        <w:pStyle w:val="NEW-Sargel2"/>
        <w:rPr>
          <w:rtl/>
        </w:rPr>
      </w:pPr>
    </w:p>
    <w:p w14:paraId="4F2445E4" w14:textId="77777777" w:rsidR="002C2582" w:rsidRDefault="002C2582" w:rsidP="0047637A">
      <w:pPr>
        <w:pStyle w:val="NEW-Sargel2"/>
        <w:rPr>
          <w:rtl/>
        </w:rPr>
      </w:pPr>
    </w:p>
    <w:p w14:paraId="5AF35627" w14:textId="77777777" w:rsidR="002C2582" w:rsidRDefault="002C2582" w:rsidP="0047637A">
      <w:pPr>
        <w:pStyle w:val="NEW-Sargel2"/>
        <w:rPr>
          <w:rtl/>
        </w:rPr>
      </w:pPr>
    </w:p>
    <w:p w14:paraId="754E1AAA" w14:textId="77777777" w:rsidR="002C2582" w:rsidRDefault="002C2582" w:rsidP="0047637A">
      <w:pPr>
        <w:pStyle w:val="NEW-Sargel2"/>
        <w:rPr>
          <w:rtl/>
        </w:rPr>
      </w:pPr>
    </w:p>
    <w:p w14:paraId="1690862D" w14:textId="77777777" w:rsidR="002C2582" w:rsidRDefault="002C2582" w:rsidP="0047637A">
      <w:pPr>
        <w:pStyle w:val="NEW-Sargel2"/>
        <w:rPr>
          <w:rtl/>
        </w:rPr>
      </w:pPr>
    </w:p>
    <w:p w14:paraId="398366A7" w14:textId="77777777" w:rsidR="002C2582" w:rsidRDefault="002C2582" w:rsidP="0047637A">
      <w:pPr>
        <w:pStyle w:val="NEW-Sargel2"/>
        <w:rPr>
          <w:rtl/>
        </w:rPr>
      </w:pPr>
    </w:p>
    <w:p w14:paraId="58826697" w14:textId="77777777" w:rsidR="002C2582" w:rsidRDefault="002C2582" w:rsidP="0047637A">
      <w:pPr>
        <w:pStyle w:val="NEW-Sargel2"/>
        <w:rPr>
          <w:rtl/>
        </w:rPr>
      </w:pPr>
    </w:p>
    <w:p w14:paraId="1C8007A4" w14:textId="77777777" w:rsidR="002C2582" w:rsidRDefault="002C2582" w:rsidP="0047637A">
      <w:pPr>
        <w:pStyle w:val="NEW-Sargel2"/>
        <w:rPr>
          <w:rtl/>
        </w:rPr>
      </w:pPr>
    </w:p>
    <w:p w14:paraId="23326274" w14:textId="77777777" w:rsidR="002C2582" w:rsidRDefault="002C2582" w:rsidP="0047637A">
      <w:pPr>
        <w:pStyle w:val="NEW-Sargel2"/>
        <w:rPr>
          <w:rtl/>
        </w:rPr>
      </w:pPr>
    </w:p>
    <w:p w14:paraId="6044049E" w14:textId="77777777" w:rsidR="002C2582" w:rsidRDefault="002C2582" w:rsidP="0047637A">
      <w:pPr>
        <w:pStyle w:val="NEW-Sargel2"/>
        <w:rPr>
          <w:rtl/>
        </w:rPr>
      </w:pPr>
    </w:p>
    <w:p w14:paraId="3071AEC6" w14:textId="77777777" w:rsidR="002C2582" w:rsidRDefault="002C2582" w:rsidP="0047637A">
      <w:pPr>
        <w:pStyle w:val="NEW-Sargel2"/>
        <w:rPr>
          <w:rtl/>
        </w:rPr>
      </w:pPr>
    </w:p>
    <w:p w14:paraId="1290C08D" w14:textId="77777777" w:rsidR="002C2582" w:rsidRDefault="002C2582" w:rsidP="0047637A">
      <w:pPr>
        <w:pStyle w:val="NEW-Sargel2"/>
        <w:rPr>
          <w:rtl/>
        </w:rPr>
      </w:pPr>
    </w:p>
    <w:p w14:paraId="7B729352" w14:textId="77777777" w:rsidR="002C2582" w:rsidRDefault="002C2582" w:rsidP="0047637A">
      <w:pPr>
        <w:pStyle w:val="NEW-Sargel2"/>
        <w:rPr>
          <w:rtl/>
        </w:rPr>
      </w:pPr>
    </w:p>
    <w:p w14:paraId="1D526AB1" w14:textId="77777777" w:rsidR="00BF675E" w:rsidRDefault="00BF675E" w:rsidP="0047637A">
      <w:pPr>
        <w:pStyle w:val="NEW-Sargel2"/>
      </w:pPr>
    </w:p>
    <w:p w14:paraId="39FC5FE4" w14:textId="79011114" w:rsidR="00C44BB9" w:rsidRDefault="00A54AC9" w:rsidP="00585F3B">
      <w:pPr>
        <w:pStyle w:val="NEW-Sargel2"/>
        <w:rPr>
          <w:rtl/>
        </w:rPr>
      </w:pPr>
      <w:r w:rsidRPr="00E21F70">
        <w:tab/>
      </w:r>
    </w:p>
    <w:p w14:paraId="21F79023" w14:textId="77777777" w:rsidR="00E90AA5" w:rsidRDefault="00E90AA5">
      <w:r>
        <w:br w:type="page"/>
      </w:r>
    </w:p>
    <w:p w14:paraId="63D3B7F2" w14:textId="5E6D687D" w:rsidR="0007582B" w:rsidRPr="001A6C33" w:rsidRDefault="0007582B" w:rsidP="0007582B">
      <w:pPr>
        <w:pStyle w:val="NEW-Sargel3N"/>
        <w:rPr>
          <w:rtl/>
        </w:rPr>
      </w:pPr>
      <w:r w:rsidRPr="001A6C33">
        <w:rPr>
          <w:rFonts w:hint="cs"/>
          <w:color w:val="FFFFFF" w:themeColor="background1"/>
          <w:rtl/>
        </w:rPr>
        <w:lastRenderedPageBreak/>
        <w:t>.</w:t>
      </w:r>
      <w:r w:rsidR="00BD1F43" w:rsidRPr="00BD1F43">
        <w:rPr>
          <w:rFonts w:cs="GraffitiMF" w:hint="cs"/>
          <w:sz w:val="48"/>
          <w:szCs w:val="48"/>
          <w:rtl/>
        </w:rPr>
        <w:t xml:space="preserve"> </w:t>
      </w:r>
      <w:bookmarkStart w:id="7" w:name="_Hlk144243280"/>
      <w:bookmarkStart w:id="8" w:name="_Hlk144243376"/>
      <w:r w:rsidR="00BD1F43" w:rsidRPr="00C00F94">
        <w:rPr>
          <w:rFonts w:cs="GraffitiMF" w:hint="cs"/>
          <w:sz w:val="48"/>
          <w:szCs w:val="48"/>
          <w:rtl/>
        </w:rPr>
        <w:t xml:space="preserve">שאלה </w:t>
      </w:r>
      <w:r w:rsidR="00BD1F43">
        <w:rPr>
          <w:rFonts w:cs="GraffitiMF" w:hint="cs"/>
          <w:sz w:val="48"/>
          <w:szCs w:val="48"/>
          <w:rtl/>
        </w:rPr>
        <w:t>11</w:t>
      </w:r>
      <w:r w:rsidR="00BD1F43">
        <w:rPr>
          <w:rFonts w:hint="cs"/>
          <w:rtl/>
        </w:rPr>
        <w:t xml:space="preserve"> </w:t>
      </w:r>
      <w:bookmarkEnd w:id="8"/>
      <w:r w:rsidR="00BD1F43">
        <w:rPr>
          <w:rFonts w:hint="cs"/>
          <w:rtl/>
        </w:rPr>
        <w:t xml:space="preserve"> </w:t>
      </w:r>
      <w:bookmarkEnd w:id="7"/>
    </w:p>
    <w:p w14:paraId="4C44A57E" w14:textId="7399956F" w:rsidR="00966CF5" w:rsidRDefault="0082301B" w:rsidP="00966CF5">
      <w:pPr>
        <w:pStyle w:val="NEW-Sargel3N"/>
        <w:spacing w:after="0" w:line="276" w:lineRule="auto"/>
        <w:rPr>
          <w:b/>
          <w:bCs/>
          <w:color w:val="808080" w:themeColor="background1" w:themeShade="80"/>
          <w:rtl/>
        </w:rPr>
      </w:pPr>
      <w:r>
        <w:rPr>
          <w:noProof/>
        </w:rPr>
        <w:drawing>
          <wp:anchor distT="0" distB="0" distL="114300" distR="114300" simplePos="0" relativeHeight="251732992" behindDoc="1" locked="0" layoutInCell="1" allowOverlap="1" wp14:anchorId="676D53FB" wp14:editId="2CA4FB7B">
            <wp:simplePos x="0" y="0"/>
            <wp:positionH relativeFrom="column">
              <wp:posOffset>152400</wp:posOffset>
            </wp:positionH>
            <wp:positionV relativeFrom="paragraph">
              <wp:posOffset>118745</wp:posOffset>
            </wp:positionV>
            <wp:extent cx="2324100" cy="581025"/>
            <wp:effectExtent l="0" t="0" r="0" b="9525"/>
            <wp:wrapNone/>
            <wp:docPr id="2055191793" name="תמונה 1" descr="תמונה שמכילה אביב, קפיץ סליל, טבע, טיפוגרפיה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5191793" name="תמונה 1" descr="תמונה שמכילה אביב, קפיץ סליל, טבע, טיפוגרפיה&#10;&#10;התיאור נוצר באופן אוטומטי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13BE80F" w14:textId="04E62F9D" w:rsidR="00D671DC" w:rsidRDefault="0082301B" w:rsidP="00D671DC">
      <w:pPr>
        <w:pStyle w:val="NEW-Sargel2"/>
        <w:rPr>
          <w:rtl/>
        </w:rPr>
      </w:pPr>
      <w:r>
        <w:drawing>
          <wp:anchor distT="0" distB="0" distL="114300" distR="114300" simplePos="0" relativeHeight="251734016" behindDoc="1" locked="0" layoutInCell="1" allowOverlap="1" wp14:anchorId="4B2F4B1D" wp14:editId="59BF7228">
            <wp:simplePos x="0" y="0"/>
            <wp:positionH relativeFrom="column">
              <wp:posOffset>152400</wp:posOffset>
            </wp:positionH>
            <wp:positionV relativeFrom="paragraph">
              <wp:posOffset>679450</wp:posOffset>
            </wp:positionV>
            <wp:extent cx="2324100" cy="581025"/>
            <wp:effectExtent l="0" t="0" r="0" b="9525"/>
            <wp:wrapNone/>
            <wp:docPr id="1293871212" name="תמונה 1" descr="תמונה שמכילה אביב, קפיץ סליל, טבע, טיפוגרפיה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3871212" name="תמונה 1" descr="תמונה שמכילה אביב, קפיץ סליל, טבע, טיפוגרפיה&#10;&#10;התיאור נוצר באופן אוטומטי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671DC" w:rsidRPr="00E21F70">
        <w:tab/>
      </w:r>
      <w:r w:rsidR="00D671DC" w:rsidRPr="0094191D">
        <w:rPr>
          <w:rtl/>
        </w:rPr>
        <w:t>צִבעו</w:t>
      </w:r>
      <w:r w:rsidR="00A5407C">
        <w:rPr>
          <w:rFonts w:hint="cs"/>
          <w:rtl/>
        </w:rPr>
        <w:t xml:space="preserve">   </w:t>
      </w:r>
      <w:r w:rsidR="00D671DC" w:rsidRPr="0094191D">
        <w:rPr>
          <w:rtl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56"/>
                <w:szCs w:val="56"/>
              </w:rPr>
            </m:ctrlPr>
          </m:fPr>
          <m:num>
            <m:r>
              <w:rPr>
                <w:rFonts w:ascii="Cambria Math" w:hAnsi="Cambria Math" w:cs="Times New Roman"/>
                <w:sz w:val="56"/>
                <w:szCs w:val="56"/>
              </w:rPr>
              <m:t>1</m:t>
            </m:r>
          </m:num>
          <m:den>
            <m:r>
              <w:rPr>
                <w:rFonts w:ascii="Cambria Math" w:hAnsi="Cambria Math" w:cs="Times New Roman"/>
                <w:sz w:val="56"/>
                <w:szCs w:val="56"/>
              </w:rPr>
              <m:t>3</m:t>
            </m:r>
          </m:den>
        </m:f>
      </m:oMath>
      <w:r w:rsidR="00D671DC" w:rsidRPr="0094191D">
        <w:rPr>
          <w:rtl/>
        </w:rPr>
        <w:t xml:space="preserve"> </w:t>
      </w:r>
      <w:r w:rsidR="00A5407C">
        <w:rPr>
          <w:rFonts w:hint="cs"/>
          <w:rtl/>
        </w:rPr>
        <w:t xml:space="preserve">   </w:t>
      </w:r>
      <w:r>
        <w:rPr>
          <w:rFonts w:hint="cs"/>
          <w:rtl/>
        </w:rPr>
        <w:t xml:space="preserve">מהעיגולים שבציור: </w:t>
      </w:r>
    </w:p>
    <w:p w14:paraId="47369856" w14:textId="6B039E8B" w:rsidR="0082301B" w:rsidRDefault="0082301B" w:rsidP="00023536">
      <w:pPr>
        <w:pStyle w:val="NEW-Sargel2"/>
        <w:rPr>
          <w:rtl/>
        </w:rPr>
      </w:pPr>
      <w:r>
        <w:rPr>
          <w:rFonts w:hint="cs"/>
        </w:rPr>
        <w:t xml:space="preserve">     </w:t>
      </w:r>
      <w:r>
        <w:t xml:space="preserve">     </w:t>
      </w:r>
      <w:r>
        <w:rPr>
          <w:rFonts w:hint="cs"/>
        </w:rPr>
        <w:t xml:space="preserve">   </w:t>
      </w:r>
    </w:p>
    <w:p w14:paraId="126BFFAB" w14:textId="77777777" w:rsidR="0082301B" w:rsidRDefault="0082301B" w:rsidP="00023536">
      <w:pPr>
        <w:pStyle w:val="NEW-Sargel2"/>
        <w:rPr>
          <w:rFonts w:hint="cs"/>
          <w:rtl/>
        </w:rPr>
      </w:pPr>
    </w:p>
    <w:p w14:paraId="646560AC" w14:textId="292A9DEC" w:rsidR="00BD1F43" w:rsidRDefault="00BD1F43" w:rsidP="00023536">
      <w:pPr>
        <w:pStyle w:val="NEW-Sargel2"/>
        <w:rPr>
          <w:rFonts w:hint="cs"/>
          <w:rtl/>
        </w:rPr>
      </w:pPr>
    </w:p>
    <w:p w14:paraId="3CBA2B24" w14:textId="0B3F13EA" w:rsidR="00BD1F43" w:rsidRDefault="00BD1F43" w:rsidP="00023536">
      <w:pPr>
        <w:pStyle w:val="NEW-Sargel2"/>
        <w:rPr>
          <w:rtl/>
        </w:rPr>
      </w:pPr>
    </w:p>
    <w:p w14:paraId="0884F2D7" w14:textId="77777777" w:rsidR="00BD1F43" w:rsidRDefault="00BD1F43" w:rsidP="00023536">
      <w:pPr>
        <w:pStyle w:val="NEW-Sargel2"/>
        <w:rPr>
          <w:rFonts w:hint="cs"/>
          <w:rtl/>
        </w:rPr>
      </w:pPr>
    </w:p>
    <w:p w14:paraId="125C2F2D" w14:textId="77777777" w:rsidR="00BD1F43" w:rsidRDefault="00BD1F43" w:rsidP="00023536">
      <w:pPr>
        <w:pStyle w:val="NEW-Sargel2"/>
        <w:rPr>
          <w:rtl/>
        </w:rPr>
      </w:pPr>
    </w:p>
    <w:p w14:paraId="59966190" w14:textId="528BB266" w:rsidR="00BD1F43" w:rsidRDefault="00BD1F43" w:rsidP="00023536">
      <w:pPr>
        <w:pStyle w:val="NEW-Sargel2"/>
        <w:rPr>
          <w:rtl/>
        </w:rPr>
      </w:pPr>
      <w:r>
        <w:rPr>
          <w:rFonts w:cs="GraffitiMF" w:hint="cs"/>
          <w:sz w:val="48"/>
          <w:szCs w:val="48"/>
          <w:rtl/>
        </w:rPr>
        <w:t xml:space="preserve">                    </w:t>
      </w:r>
      <w:bookmarkStart w:id="9" w:name="_Hlk144243518"/>
      <w:r>
        <w:rPr>
          <w:rFonts w:cs="GraffitiMF" w:hint="cs"/>
          <w:sz w:val="48"/>
          <w:szCs w:val="48"/>
          <w:rtl/>
        </w:rPr>
        <w:t>ש</w:t>
      </w:r>
      <w:r w:rsidRPr="00C00F94">
        <w:rPr>
          <w:rFonts w:cs="GraffitiMF" w:hint="cs"/>
          <w:sz w:val="48"/>
          <w:szCs w:val="48"/>
          <w:rtl/>
        </w:rPr>
        <w:t xml:space="preserve">אלה </w:t>
      </w:r>
      <w:r>
        <w:rPr>
          <w:rFonts w:cs="GraffitiMF" w:hint="cs"/>
          <w:sz w:val="48"/>
          <w:szCs w:val="48"/>
          <w:rtl/>
        </w:rPr>
        <w:t>12</w:t>
      </w:r>
      <w:r>
        <w:rPr>
          <w:rFonts w:hint="cs"/>
          <w:rtl/>
        </w:rPr>
        <w:t xml:space="preserve"> </w:t>
      </w:r>
      <w:bookmarkEnd w:id="9"/>
    </w:p>
    <w:p w14:paraId="097DEF0C" w14:textId="77777777" w:rsidR="00A21648" w:rsidRDefault="00A21648" w:rsidP="00023536">
      <w:pPr>
        <w:pStyle w:val="NEW-Sargel2"/>
        <w:rPr>
          <w:rtl/>
        </w:rPr>
      </w:pPr>
    </w:p>
    <w:p w14:paraId="0B1B67DA" w14:textId="6E413671" w:rsidR="002C2582" w:rsidRDefault="00A21648" w:rsidP="002C2582">
      <w:pPr>
        <w:pStyle w:val="Sargel2"/>
      </w:pPr>
      <w:r w:rsidRPr="00E21F70">
        <w:tab/>
      </w:r>
      <w:r w:rsidR="002C2582">
        <w:rPr>
          <w:rFonts w:hint="cs"/>
          <w:rtl/>
        </w:rPr>
        <w:t xml:space="preserve">א. השלימו: בכל שעה יש ________ דקות. </w:t>
      </w:r>
    </w:p>
    <w:p w14:paraId="058321DF" w14:textId="77777777" w:rsidR="002C2582" w:rsidRDefault="002C2582" w:rsidP="002C2582">
      <w:pPr>
        <w:pStyle w:val="Sargel2"/>
      </w:pPr>
    </w:p>
    <w:p w14:paraId="1780A6BF" w14:textId="77777777" w:rsidR="002C2582" w:rsidRDefault="002C2582" w:rsidP="002C2582">
      <w:pPr>
        <w:pStyle w:val="Sargel2"/>
        <w:rPr>
          <w:rFonts w:hint="cs"/>
        </w:rPr>
      </w:pPr>
    </w:p>
    <w:p w14:paraId="65711E7F" w14:textId="77777777" w:rsidR="002C2582" w:rsidRDefault="002C2582" w:rsidP="002C2582">
      <w:pPr>
        <w:pStyle w:val="Sargel2"/>
      </w:pPr>
    </w:p>
    <w:p w14:paraId="3EEF534A" w14:textId="77777777" w:rsidR="002C2582" w:rsidRDefault="002C2582" w:rsidP="002C2582">
      <w:pPr>
        <w:pStyle w:val="Sargel2"/>
      </w:pPr>
    </w:p>
    <w:p w14:paraId="6C586540" w14:textId="545E3675" w:rsidR="002C2582" w:rsidRPr="00F66F6D" w:rsidRDefault="00BD1F43" w:rsidP="002C2582">
      <w:pPr>
        <w:pStyle w:val="Sargel2"/>
        <w:rPr>
          <w:rtl/>
        </w:rPr>
      </w:pPr>
      <w:r>
        <w:rPr>
          <w:rFonts w:hint="cs"/>
          <w:rtl/>
        </w:rPr>
        <w:t xml:space="preserve">        </w:t>
      </w:r>
      <w:r w:rsidR="002C2582">
        <w:rPr>
          <w:rFonts w:hint="cs"/>
          <w:rtl/>
        </w:rPr>
        <w:t xml:space="preserve">ב. </w:t>
      </w:r>
      <w:r>
        <w:rPr>
          <w:rFonts w:hint="cs"/>
          <w:rtl/>
        </w:rPr>
        <w:t xml:space="preserve">     </w:t>
      </w:r>
      <w:r w:rsidR="002C2582" w:rsidRPr="00F66F6D">
        <w:rPr>
          <w:rFonts w:hint="eastAsia"/>
          <w:rtl/>
        </w:rPr>
        <w:t>גל</w:t>
      </w:r>
      <w:r w:rsidR="002C2582" w:rsidRPr="00F66F6D">
        <w:rPr>
          <w:rtl/>
        </w:rPr>
        <w:t xml:space="preserve"> </w:t>
      </w:r>
      <w:r w:rsidR="002C2582" w:rsidRPr="00F66F6D">
        <w:rPr>
          <w:rFonts w:hint="eastAsia"/>
          <w:rtl/>
        </w:rPr>
        <w:t>הלך</w:t>
      </w:r>
      <w:r w:rsidR="002C2582" w:rsidRPr="00F66F6D">
        <w:rPr>
          <w:rtl/>
        </w:rPr>
        <w:t xml:space="preserve"> </w:t>
      </w:r>
      <w:r w:rsidR="002C2582" w:rsidRPr="00F66F6D">
        <w:rPr>
          <w:rFonts w:hint="eastAsia"/>
          <w:rtl/>
        </w:rPr>
        <w:t>ברגל</w:t>
      </w:r>
      <w:r w:rsidR="002C2582" w:rsidRPr="00F66F6D">
        <w:rPr>
          <w:rtl/>
        </w:rPr>
        <w:t xml:space="preserve"> </w:t>
      </w:r>
      <w:r w:rsidR="002C2582" w:rsidRPr="00F66F6D">
        <w:rPr>
          <w:rFonts w:hint="eastAsia"/>
          <w:rtl/>
        </w:rPr>
        <w:t>במהירות</w:t>
      </w:r>
      <w:r w:rsidR="002C2582" w:rsidRPr="00F66F6D">
        <w:rPr>
          <w:rtl/>
        </w:rPr>
        <w:t xml:space="preserve"> </w:t>
      </w:r>
      <w:r w:rsidR="002C2582" w:rsidRPr="00F66F6D">
        <w:rPr>
          <w:rFonts w:hint="eastAsia"/>
          <w:rtl/>
        </w:rPr>
        <w:t>קבועה</w:t>
      </w:r>
      <w:r w:rsidR="002C2582" w:rsidRPr="00F66F6D">
        <w:rPr>
          <w:rtl/>
        </w:rPr>
        <w:t xml:space="preserve"> </w:t>
      </w:r>
      <w:r w:rsidR="002C2582" w:rsidRPr="00F66F6D">
        <w:rPr>
          <w:rFonts w:hint="eastAsia"/>
          <w:rtl/>
        </w:rPr>
        <w:t>במשך</w:t>
      </w:r>
      <w:r w:rsidR="002C2582" w:rsidRPr="00F66F6D">
        <w:rPr>
          <w:rtl/>
        </w:rPr>
        <w:t xml:space="preserve"> </w:t>
      </w:r>
      <w:r w:rsidR="002C2582" w:rsidRPr="00F66F6D">
        <w:rPr>
          <w:rFonts w:hint="eastAsia"/>
          <w:rtl/>
        </w:rPr>
        <w:t>שעה</w:t>
      </w:r>
      <w:r w:rsidR="002C2582" w:rsidRPr="00F66F6D">
        <w:rPr>
          <w:rtl/>
        </w:rPr>
        <w:t xml:space="preserve">. </w:t>
      </w:r>
    </w:p>
    <w:p w14:paraId="16312EAE" w14:textId="6F8DCEFC" w:rsidR="002C2582" w:rsidRDefault="002C2582" w:rsidP="002C2582">
      <w:pPr>
        <w:pStyle w:val="Sargel2"/>
        <w:rPr>
          <w:rtl/>
        </w:rPr>
      </w:pPr>
      <w:r w:rsidRPr="00F66F6D">
        <w:rPr>
          <w:rtl/>
        </w:rPr>
        <w:tab/>
      </w:r>
      <w:r w:rsidRPr="00F66F6D">
        <w:rPr>
          <w:rFonts w:hint="eastAsia"/>
          <w:rtl/>
        </w:rPr>
        <w:t>הוא</w:t>
      </w:r>
      <w:r w:rsidRPr="00F66F6D">
        <w:rPr>
          <w:rtl/>
        </w:rPr>
        <w:t xml:space="preserve"> </w:t>
      </w:r>
      <w:r w:rsidRPr="00F66F6D">
        <w:rPr>
          <w:rFonts w:hint="eastAsia"/>
          <w:rtl/>
        </w:rPr>
        <w:t>עבר</w:t>
      </w:r>
      <w:r w:rsidRPr="00F66F6D">
        <w:rPr>
          <w:rtl/>
        </w:rPr>
        <w:t xml:space="preserve"> </w:t>
      </w:r>
      <w:r w:rsidRPr="00F66F6D">
        <w:rPr>
          <w:rFonts w:hint="eastAsia"/>
          <w:rtl/>
        </w:rPr>
        <w:t>מרחק</w:t>
      </w:r>
      <w:r w:rsidRPr="00F66F6D">
        <w:rPr>
          <w:rtl/>
        </w:rPr>
        <w:t xml:space="preserve"> </w:t>
      </w:r>
      <w:r w:rsidRPr="00F66F6D">
        <w:rPr>
          <w:rFonts w:hint="eastAsia"/>
          <w:rtl/>
        </w:rPr>
        <w:t>של</w:t>
      </w:r>
      <w:r w:rsidRPr="00F66F6D">
        <w:rPr>
          <w:rtl/>
        </w:rPr>
        <w:t xml:space="preserve"> </w:t>
      </w:r>
      <w:r w:rsidR="00BD1F43">
        <w:t xml:space="preserve">4 </w:t>
      </w:r>
      <w:r w:rsidR="00BD1F43">
        <w:rPr>
          <w:rFonts w:hint="cs"/>
          <w:rtl/>
        </w:rPr>
        <w:t xml:space="preserve"> </w:t>
      </w:r>
      <w:r w:rsidRPr="00F66F6D">
        <w:rPr>
          <w:rFonts w:hint="eastAsia"/>
          <w:rtl/>
        </w:rPr>
        <w:t>ק</w:t>
      </w:r>
      <w:r w:rsidRPr="00F66F6D">
        <w:rPr>
          <w:rtl/>
        </w:rPr>
        <w:t>"</w:t>
      </w:r>
      <w:r w:rsidRPr="00F66F6D">
        <w:rPr>
          <w:rFonts w:hint="eastAsia"/>
          <w:rtl/>
        </w:rPr>
        <w:t>מ</w:t>
      </w:r>
      <w:r w:rsidRPr="00F66F6D">
        <w:rPr>
          <w:rtl/>
        </w:rPr>
        <w:t xml:space="preserve"> </w:t>
      </w:r>
      <w:r w:rsidRPr="00F66F6D">
        <w:rPr>
          <w:rFonts w:hint="eastAsia"/>
          <w:rtl/>
        </w:rPr>
        <w:t>בכל</w:t>
      </w:r>
      <w:r w:rsidRPr="00F66F6D">
        <w:rPr>
          <w:rtl/>
        </w:rPr>
        <w:t xml:space="preserve"> </w:t>
      </w:r>
      <w:r>
        <w:rPr>
          <w:rFonts w:asciiTheme="majorBidi" w:hAnsiTheme="majorBidi" w:cstheme="majorBidi" w:hint="cs"/>
          <w:rtl/>
        </w:rPr>
        <w:t>30 דקות.</w:t>
      </w:r>
      <w:r w:rsidR="00BD1F43">
        <w:rPr>
          <w:rFonts w:hint="cs"/>
          <w:rtl/>
        </w:rPr>
        <w:t xml:space="preserve">  </w:t>
      </w:r>
    </w:p>
    <w:p w14:paraId="7F7D668B" w14:textId="77777777" w:rsidR="00BD1F43" w:rsidRPr="00F66F6D" w:rsidRDefault="00BD1F43" w:rsidP="002C2582">
      <w:pPr>
        <w:pStyle w:val="Sargel2"/>
        <w:rPr>
          <w:rtl/>
        </w:rPr>
      </w:pPr>
    </w:p>
    <w:p w14:paraId="77D8885F" w14:textId="77777777" w:rsidR="002C2582" w:rsidRPr="00F66F6D" w:rsidRDefault="002C2582" w:rsidP="002C2582">
      <w:pPr>
        <w:pStyle w:val="Sargel2"/>
        <w:rPr>
          <w:rtl/>
        </w:rPr>
      </w:pPr>
      <w:r w:rsidRPr="00F66F6D">
        <w:rPr>
          <w:rtl/>
        </w:rPr>
        <w:tab/>
      </w:r>
      <w:r w:rsidRPr="00F66F6D">
        <w:rPr>
          <w:rFonts w:hint="eastAsia"/>
          <w:rtl/>
        </w:rPr>
        <w:t>מה</w:t>
      </w:r>
      <w:r w:rsidRPr="00F66F6D">
        <w:rPr>
          <w:rtl/>
        </w:rPr>
        <w:t xml:space="preserve"> </w:t>
      </w:r>
      <w:r w:rsidRPr="00F66F6D">
        <w:rPr>
          <w:rFonts w:hint="eastAsia"/>
          <w:rtl/>
        </w:rPr>
        <w:t>המרחק</w:t>
      </w:r>
      <w:r w:rsidRPr="00F66F6D">
        <w:rPr>
          <w:rtl/>
        </w:rPr>
        <w:t xml:space="preserve"> </w:t>
      </w:r>
      <w:r w:rsidRPr="00F66F6D">
        <w:rPr>
          <w:rFonts w:hint="eastAsia"/>
          <w:rtl/>
        </w:rPr>
        <w:t>שעבר</w:t>
      </w:r>
      <w:r w:rsidRPr="00F66F6D">
        <w:rPr>
          <w:rtl/>
        </w:rPr>
        <w:t xml:space="preserve"> </w:t>
      </w:r>
      <w:r w:rsidRPr="00F66F6D">
        <w:rPr>
          <w:rFonts w:hint="eastAsia"/>
          <w:rtl/>
        </w:rPr>
        <w:t>גל</w:t>
      </w:r>
      <w:r w:rsidRPr="00F66F6D">
        <w:rPr>
          <w:rtl/>
        </w:rPr>
        <w:t xml:space="preserve"> </w:t>
      </w:r>
      <w:r w:rsidRPr="00F66F6D">
        <w:rPr>
          <w:rFonts w:hint="eastAsia"/>
          <w:rtl/>
        </w:rPr>
        <w:t>ב</w:t>
      </w:r>
      <w:r w:rsidRPr="00BD1F43">
        <w:rPr>
          <w:rFonts w:hint="eastAsia"/>
          <w:b/>
          <w:bCs/>
          <w:rtl/>
        </w:rPr>
        <w:t>שעה</w:t>
      </w:r>
      <w:r w:rsidRPr="00F66F6D">
        <w:rPr>
          <w:rtl/>
        </w:rPr>
        <w:t>?</w:t>
      </w:r>
    </w:p>
    <w:p w14:paraId="48F4A96F" w14:textId="77777777" w:rsidR="002C2582" w:rsidRPr="00F66F6D" w:rsidRDefault="002C2582" w:rsidP="002C2582">
      <w:pPr>
        <w:pStyle w:val="Sargel2"/>
        <w:rPr>
          <w:rtl/>
        </w:rPr>
      </w:pPr>
    </w:p>
    <w:p w14:paraId="6D14EA27" w14:textId="77777777" w:rsidR="002C2582" w:rsidRPr="00F66F6D" w:rsidRDefault="002C2582" w:rsidP="002C2582">
      <w:pPr>
        <w:pStyle w:val="Sargel2"/>
        <w:rPr>
          <w:rtl/>
        </w:rPr>
      </w:pPr>
      <w:r w:rsidRPr="00F66F6D">
        <w:rPr>
          <w:rtl/>
        </w:rPr>
        <w:tab/>
      </w:r>
      <w:r w:rsidRPr="00F66F6D">
        <w:rPr>
          <w:rFonts w:hint="eastAsia"/>
          <w:rtl/>
        </w:rPr>
        <w:t>תשובה</w:t>
      </w:r>
      <w:r w:rsidRPr="00F66F6D">
        <w:rPr>
          <w:rtl/>
        </w:rPr>
        <w:t xml:space="preserve">: </w:t>
      </w:r>
      <w:r w:rsidRPr="00C20278">
        <w:rPr>
          <w:u w:val="single" w:color="BFBFBF" w:themeColor="background1" w:themeShade="BF"/>
          <w:rtl/>
        </w:rPr>
        <w:t xml:space="preserve">                    </w:t>
      </w:r>
      <w:r w:rsidRPr="00F66F6D">
        <w:rPr>
          <w:rtl/>
        </w:rPr>
        <w:t xml:space="preserve"> </w:t>
      </w:r>
      <w:r w:rsidRPr="00F66F6D">
        <w:rPr>
          <w:rFonts w:hint="eastAsia"/>
          <w:rtl/>
        </w:rPr>
        <w:t>ק</w:t>
      </w:r>
      <w:r w:rsidRPr="00F66F6D">
        <w:rPr>
          <w:rtl/>
        </w:rPr>
        <w:t>"</w:t>
      </w:r>
      <w:r w:rsidRPr="00F66F6D">
        <w:rPr>
          <w:rFonts w:hint="eastAsia"/>
          <w:rtl/>
        </w:rPr>
        <w:t>מ</w:t>
      </w:r>
      <w:r w:rsidRPr="00F66F6D">
        <w:rPr>
          <w:rtl/>
        </w:rPr>
        <w:t xml:space="preserve"> </w:t>
      </w:r>
    </w:p>
    <w:p w14:paraId="3AE7B7EB" w14:textId="5667CA69" w:rsidR="00A21648" w:rsidRDefault="00A21648" w:rsidP="002C2582">
      <w:pPr>
        <w:pStyle w:val="NEW-Sargel2"/>
        <w:rPr>
          <w:rtl/>
        </w:rPr>
      </w:pPr>
    </w:p>
    <w:p w14:paraId="424680A4" w14:textId="77777777" w:rsidR="00BD1F43" w:rsidRDefault="00BD1F43" w:rsidP="002C2582">
      <w:pPr>
        <w:pStyle w:val="NEW-Sargel2"/>
        <w:rPr>
          <w:rtl/>
        </w:rPr>
      </w:pPr>
    </w:p>
    <w:p w14:paraId="1D0884AC" w14:textId="77777777" w:rsidR="00BD1F43" w:rsidRDefault="00BD1F43" w:rsidP="002C2582">
      <w:pPr>
        <w:pStyle w:val="NEW-Sargel2"/>
        <w:rPr>
          <w:rtl/>
        </w:rPr>
      </w:pPr>
    </w:p>
    <w:p w14:paraId="42EB7E02" w14:textId="77777777" w:rsidR="00BD1F43" w:rsidRDefault="00BD1F43" w:rsidP="002C2582">
      <w:pPr>
        <w:pStyle w:val="NEW-Sargel2"/>
        <w:rPr>
          <w:rtl/>
        </w:rPr>
      </w:pPr>
    </w:p>
    <w:p w14:paraId="4BEC432D" w14:textId="77777777" w:rsidR="00BD1F43" w:rsidRDefault="00BD1F43" w:rsidP="002C2582">
      <w:pPr>
        <w:pStyle w:val="NEW-Sargel2"/>
        <w:rPr>
          <w:rtl/>
        </w:rPr>
      </w:pPr>
    </w:p>
    <w:p w14:paraId="3DC2E780" w14:textId="5D9765CA" w:rsidR="00BD1F43" w:rsidRDefault="0082301B" w:rsidP="002C2582">
      <w:pPr>
        <w:pStyle w:val="NEW-Sargel2"/>
        <w:rPr>
          <w:rtl/>
        </w:rPr>
      </w:pPr>
      <w:r>
        <w:rPr>
          <w:rFonts w:cs="GraffitiMF" w:hint="cs"/>
          <w:sz w:val="48"/>
          <w:szCs w:val="48"/>
          <w:rtl/>
        </w:rPr>
        <w:lastRenderedPageBreak/>
        <w:t xml:space="preserve">              שאלה 13</w:t>
      </w:r>
    </w:p>
    <w:p w14:paraId="73485939" w14:textId="77777777" w:rsidR="00BD1F43" w:rsidRDefault="00BD1F43" w:rsidP="002C2582">
      <w:pPr>
        <w:pStyle w:val="NEW-Sargel2"/>
        <w:rPr>
          <w:rtl/>
        </w:rPr>
      </w:pPr>
    </w:p>
    <w:p w14:paraId="79598289" w14:textId="79665FC5" w:rsidR="00BD1F43" w:rsidRDefault="00BD1F43" w:rsidP="00BD1F43">
      <w:pPr>
        <w:pStyle w:val="NEW-Sargel2"/>
        <w:rPr>
          <w:spacing w:val="-4"/>
          <w:rtl/>
        </w:rPr>
      </w:pPr>
      <w:r>
        <w:rPr>
          <w:rFonts w:cs="GraffitiMF" w:hint="cs"/>
          <w:sz w:val="48"/>
          <w:szCs w:val="48"/>
          <w:rtl/>
        </w:rPr>
        <w:t xml:space="preserve">      </w:t>
      </w:r>
    </w:p>
    <w:p w14:paraId="0D1E9DC1" w14:textId="77777777" w:rsidR="00BD1F43" w:rsidRDefault="00BD1F43" w:rsidP="00BD1F43">
      <w:pPr>
        <w:pStyle w:val="NEW-Sargel2"/>
        <w:rPr>
          <w:spacing w:val="-4"/>
          <w:rtl/>
        </w:rPr>
      </w:pPr>
      <w:r>
        <w:rPr>
          <w:rFonts w:hint="cs"/>
          <w:spacing w:val="-4"/>
          <w:rtl/>
        </w:rPr>
        <w:t xml:space="preserve">         </w:t>
      </w:r>
      <w:r w:rsidR="000E43E9" w:rsidRPr="000627DF">
        <w:rPr>
          <w:rFonts w:hint="eastAsia"/>
          <w:spacing w:val="-4"/>
          <w:rtl/>
        </w:rPr>
        <w:t>הפרש</w:t>
      </w:r>
      <w:r w:rsidR="000E43E9" w:rsidRPr="000627DF">
        <w:rPr>
          <w:spacing w:val="-4"/>
          <w:rtl/>
        </w:rPr>
        <w:t xml:space="preserve"> </w:t>
      </w:r>
      <w:r w:rsidR="000E43E9" w:rsidRPr="000627DF">
        <w:rPr>
          <w:rFonts w:hint="eastAsia"/>
          <w:spacing w:val="-4"/>
          <w:rtl/>
        </w:rPr>
        <w:t>השעות</w:t>
      </w:r>
      <w:r w:rsidR="000E43E9" w:rsidRPr="000627DF">
        <w:rPr>
          <w:spacing w:val="-4"/>
          <w:rtl/>
        </w:rPr>
        <w:t xml:space="preserve"> </w:t>
      </w:r>
      <w:r w:rsidR="000E43E9" w:rsidRPr="000627DF">
        <w:rPr>
          <w:rFonts w:hint="eastAsia"/>
          <w:spacing w:val="-4"/>
          <w:rtl/>
        </w:rPr>
        <w:t>בין</w:t>
      </w:r>
      <w:r w:rsidR="000E43E9" w:rsidRPr="000627DF">
        <w:rPr>
          <w:spacing w:val="-4"/>
          <w:rtl/>
        </w:rPr>
        <w:t xml:space="preserve"> </w:t>
      </w:r>
      <w:r w:rsidR="000E43E9" w:rsidRPr="000627DF">
        <w:rPr>
          <w:rFonts w:hint="eastAsia"/>
          <w:spacing w:val="-4"/>
          <w:rtl/>
        </w:rPr>
        <w:t>ישראל</w:t>
      </w:r>
      <w:r w:rsidR="000E43E9" w:rsidRPr="000627DF">
        <w:rPr>
          <w:spacing w:val="-4"/>
          <w:rtl/>
        </w:rPr>
        <w:t xml:space="preserve"> </w:t>
      </w:r>
      <w:r w:rsidR="000E43E9" w:rsidRPr="000627DF">
        <w:rPr>
          <w:rFonts w:hint="eastAsia"/>
          <w:spacing w:val="-4"/>
          <w:rtl/>
        </w:rPr>
        <w:t>ליפן</w:t>
      </w:r>
      <w:r w:rsidR="000E43E9" w:rsidRPr="000627DF">
        <w:rPr>
          <w:spacing w:val="-4"/>
          <w:rtl/>
        </w:rPr>
        <w:t xml:space="preserve"> </w:t>
      </w:r>
      <w:r w:rsidR="000E43E9" w:rsidRPr="000627DF">
        <w:rPr>
          <w:rFonts w:hint="eastAsia"/>
          <w:spacing w:val="-4"/>
          <w:rtl/>
        </w:rPr>
        <w:t>הוא</w:t>
      </w:r>
      <w:r w:rsidR="000E43E9" w:rsidRPr="000627DF">
        <w:rPr>
          <w:spacing w:val="-4"/>
          <w:rtl/>
        </w:rPr>
        <w:t xml:space="preserve"> </w:t>
      </w:r>
      <w:r w:rsidR="000E43E9" w:rsidRPr="000627DF">
        <w:rPr>
          <w:rFonts w:asciiTheme="majorBidi" w:hAnsiTheme="majorBidi" w:cstheme="majorBidi"/>
          <w:spacing w:val="-4"/>
          <w:rtl/>
        </w:rPr>
        <w:t>7</w:t>
      </w:r>
      <w:r w:rsidR="000E43E9" w:rsidRPr="000627DF">
        <w:rPr>
          <w:spacing w:val="-4"/>
          <w:rtl/>
        </w:rPr>
        <w:t xml:space="preserve"> </w:t>
      </w:r>
      <w:r w:rsidR="000E43E9" w:rsidRPr="000627DF">
        <w:rPr>
          <w:rFonts w:hint="eastAsia"/>
          <w:spacing w:val="-4"/>
          <w:rtl/>
        </w:rPr>
        <w:t>שעות</w:t>
      </w:r>
      <w:r w:rsidR="000E43E9" w:rsidRPr="000627DF">
        <w:rPr>
          <w:spacing w:val="-4"/>
          <w:rtl/>
        </w:rPr>
        <w:t xml:space="preserve">. </w:t>
      </w:r>
    </w:p>
    <w:p w14:paraId="751CD8E0" w14:textId="64905225" w:rsidR="000E43E9" w:rsidRPr="00234D67" w:rsidRDefault="00BD1F43" w:rsidP="00BD1F43">
      <w:pPr>
        <w:pStyle w:val="NEW-Sargel2"/>
      </w:pPr>
      <w:r>
        <w:rPr>
          <w:rFonts w:hint="cs"/>
          <w:spacing w:val="-4"/>
          <w:rtl/>
        </w:rPr>
        <w:t xml:space="preserve">         </w:t>
      </w:r>
      <w:r w:rsidR="000E43E9" w:rsidRPr="000627DF">
        <w:rPr>
          <w:rFonts w:hint="eastAsia"/>
          <w:spacing w:val="-4"/>
          <w:rtl/>
        </w:rPr>
        <w:t>כאשר</w:t>
      </w:r>
      <w:r w:rsidR="000E43E9" w:rsidRPr="000627DF">
        <w:rPr>
          <w:spacing w:val="-4"/>
          <w:rtl/>
        </w:rPr>
        <w:t xml:space="preserve"> </w:t>
      </w:r>
      <w:r w:rsidR="000E43E9" w:rsidRPr="000627DF">
        <w:rPr>
          <w:rFonts w:hint="eastAsia"/>
          <w:spacing w:val="-4"/>
          <w:rtl/>
        </w:rPr>
        <w:t>בישראל</w:t>
      </w:r>
      <w:r w:rsidR="000E43E9" w:rsidRPr="000627DF">
        <w:rPr>
          <w:spacing w:val="-4"/>
          <w:rtl/>
        </w:rPr>
        <w:t xml:space="preserve"> </w:t>
      </w:r>
      <w:r w:rsidR="000E43E9" w:rsidRPr="000627DF">
        <w:rPr>
          <w:rFonts w:hint="eastAsia"/>
          <w:spacing w:val="-4"/>
          <w:rtl/>
        </w:rPr>
        <w:t>השעה</w:t>
      </w:r>
      <w:r w:rsidR="000E43E9" w:rsidRPr="000627DF">
        <w:rPr>
          <w:spacing w:val="-4"/>
          <w:rtl/>
        </w:rPr>
        <w:t xml:space="preserve"> </w:t>
      </w:r>
      <w:r w:rsidR="000E43E9" w:rsidRPr="000627DF">
        <w:rPr>
          <w:rFonts w:hint="eastAsia"/>
          <w:spacing w:val="-4"/>
          <w:rtl/>
        </w:rPr>
        <w:t>היא</w:t>
      </w:r>
      <w:r w:rsidR="000E43E9" w:rsidRPr="000627DF">
        <w:rPr>
          <w:spacing w:val="-4"/>
          <w:rtl/>
        </w:rPr>
        <w:t xml:space="preserve"> </w:t>
      </w:r>
      <w:r w:rsidR="000E43E9" w:rsidRPr="000627DF">
        <w:rPr>
          <w:rFonts w:asciiTheme="majorBidi" w:hAnsiTheme="majorBidi" w:cstheme="majorBidi"/>
          <w:spacing w:val="-4"/>
          <w:rtl/>
        </w:rPr>
        <w:t>12:00</w:t>
      </w:r>
      <w:r w:rsidR="000E43E9" w:rsidRPr="000627DF">
        <w:rPr>
          <w:spacing w:val="-4"/>
          <w:rtl/>
        </w:rPr>
        <w:t xml:space="preserve"> </w:t>
      </w:r>
      <w:r>
        <w:rPr>
          <w:rFonts w:hint="cs"/>
          <w:spacing w:val="-4"/>
          <w:rtl/>
        </w:rPr>
        <w:t xml:space="preserve"> </w:t>
      </w:r>
      <w:r w:rsidR="000E43E9" w:rsidRPr="000627DF">
        <w:rPr>
          <w:rFonts w:hint="eastAsia"/>
          <w:spacing w:val="-4"/>
          <w:rtl/>
        </w:rPr>
        <w:t>בצהריים</w:t>
      </w:r>
      <w:r w:rsidR="000E43E9" w:rsidRPr="00234D67">
        <w:rPr>
          <w:rtl/>
        </w:rPr>
        <w:t xml:space="preserve">, </w:t>
      </w:r>
      <w:r w:rsidR="000E43E9" w:rsidRPr="00234D67">
        <w:rPr>
          <w:rFonts w:hint="eastAsia"/>
          <w:rtl/>
        </w:rPr>
        <w:t>השעה</w:t>
      </w:r>
      <w:r w:rsidR="000E43E9" w:rsidRPr="00234D67">
        <w:rPr>
          <w:rtl/>
        </w:rPr>
        <w:t xml:space="preserve"> </w:t>
      </w:r>
      <w:r w:rsidR="000E43E9" w:rsidRPr="00234D67">
        <w:rPr>
          <w:rFonts w:hint="eastAsia"/>
          <w:rtl/>
        </w:rPr>
        <w:t>ביפן</w:t>
      </w:r>
      <w:r w:rsidR="000E43E9" w:rsidRPr="00234D67">
        <w:rPr>
          <w:rtl/>
        </w:rPr>
        <w:t xml:space="preserve"> </w:t>
      </w:r>
      <w:r w:rsidR="000E43E9" w:rsidRPr="00234D67">
        <w:rPr>
          <w:rFonts w:hint="eastAsia"/>
          <w:rtl/>
        </w:rPr>
        <w:t>היא</w:t>
      </w:r>
      <w:r w:rsidR="000E43E9" w:rsidRPr="00234D67">
        <w:rPr>
          <w:rtl/>
        </w:rPr>
        <w:t xml:space="preserve"> </w:t>
      </w:r>
      <w:r w:rsidR="000E43E9" w:rsidRPr="000627DF">
        <w:rPr>
          <w:rFonts w:asciiTheme="majorBidi" w:hAnsiTheme="majorBidi" w:cstheme="majorBidi"/>
          <w:rtl/>
        </w:rPr>
        <w:t>19:00</w:t>
      </w:r>
      <w:r w:rsidR="000E43E9" w:rsidRPr="00234D67">
        <w:rPr>
          <w:rtl/>
        </w:rPr>
        <w:t xml:space="preserve"> </w:t>
      </w:r>
      <w:r w:rsidR="000E43E9" w:rsidRPr="00234D67">
        <w:rPr>
          <w:rFonts w:hint="eastAsia"/>
          <w:rtl/>
        </w:rPr>
        <w:t>בערב</w:t>
      </w:r>
      <w:r w:rsidR="000E43E9" w:rsidRPr="00234D67">
        <w:rPr>
          <w:rtl/>
        </w:rPr>
        <w:t xml:space="preserve"> </w:t>
      </w:r>
      <w:r w:rsidR="000E43E9" w:rsidRPr="00234D67">
        <w:rPr>
          <w:rFonts w:hint="eastAsia"/>
          <w:rtl/>
        </w:rPr>
        <w:t>של</w:t>
      </w:r>
      <w:r w:rsidR="000E43E9" w:rsidRPr="00234D67">
        <w:rPr>
          <w:rtl/>
        </w:rPr>
        <w:t xml:space="preserve"> </w:t>
      </w:r>
      <w:r w:rsidR="000E43E9" w:rsidRPr="00234D67">
        <w:rPr>
          <w:rFonts w:hint="eastAsia"/>
          <w:rtl/>
        </w:rPr>
        <w:t>אותו</w:t>
      </w:r>
      <w:r w:rsidR="000E43E9" w:rsidRPr="00234D67">
        <w:rPr>
          <w:rtl/>
        </w:rPr>
        <w:t xml:space="preserve"> </w:t>
      </w:r>
      <w:r w:rsidR="000E43E9" w:rsidRPr="00234D67">
        <w:rPr>
          <w:rFonts w:hint="eastAsia"/>
          <w:rtl/>
        </w:rPr>
        <w:t>יום</w:t>
      </w:r>
      <w:r w:rsidR="000E43E9" w:rsidRPr="00234D67">
        <w:rPr>
          <w:rtl/>
        </w:rPr>
        <w:t>.</w:t>
      </w:r>
    </w:p>
    <w:p w14:paraId="6EB90D65" w14:textId="77777777" w:rsidR="000E43E9" w:rsidRPr="00234D67" w:rsidRDefault="000E43E9" w:rsidP="000E43E9">
      <w:pPr>
        <w:pStyle w:val="Sargel3"/>
      </w:pPr>
      <w:r w:rsidRPr="002A2D8B">
        <w:rPr>
          <w:rFonts w:hint="eastAsia"/>
          <w:b/>
          <w:bCs/>
          <w:rtl/>
        </w:rPr>
        <w:t>א</w:t>
      </w:r>
      <w:r w:rsidRPr="002A2D8B">
        <w:rPr>
          <w:b/>
          <w:bCs/>
          <w:rtl/>
        </w:rPr>
        <w:t>.</w:t>
      </w:r>
      <w:r w:rsidRPr="00234D67">
        <w:rPr>
          <w:rtl/>
        </w:rPr>
        <w:tab/>
      </w:r>
      <w:r w:rsidRPr="00234D67">
        <w:rPr>
          <w:rFonts w:hint="eastAsia"/>
          <w:rtl/>
        </w:rPr>
        <w:t>מה</w:t>
      </w:r>
      <w:r w:rsidRPr="00234D67">
        <w:rPr>
          <w:rtl/>
        </w:rPr>
        <w:t xml:space="preserve"> </w:t>
      </w:r>
      <w:r w:rsidRPr="00234D67">
        <w:rPr>
          <w:rFonts w:hint="eastAsia"/>
          <w:rtl/>
        </w:rPr>
        <w:t>השעה</w:t>
      </w:r>
      <w:r w:rsidRPr="00234D67">
        <w:rPr>
          <w:rtl/>
        </w:rPr>
        <w:t xml:space="preserve"> </w:t>
      </w:r>
      <w:r w:rsidRPr="004D5D03">
        <w:rPr>
          <w:rFonts w:hint="eastAsia"/>
          <w:b/>
          <w:bCs/>
          <w:rtl/>
        </w:rPr>
        <w:t>ביפן</w:t>
      </w:r>
      <w:r w:rsidRPr="00234D67">
        <w:rPr>
          <w:rtl/>
        </w:rPr>
        <w:t xml:space="preserve"> </w:t>
      </w:r>
      <w:r w:rsidRPr="00234D67">
        <w:rPr>
          <w:rFonts w:hint="eastAsia"/>
          <w:rtl/>
        </w:rPr>
        <w:t>כאשר</w:t>
      </w:r>
      <w:r w:rsidRPr="00234D67">
        <w:rPr>
          <w:rtl/>
        </w:rPr>
        <w:t xml:space="preserve"> </w:t>
      </w:r>
      <w:r w:rsidRPr="00234D67">
        <w:rPr>
          <w:rFonts w:hint="eastAsia"/>
          <w:rtl/>
        </w:rPr>
        <w:t>בישראל</w:t>
      </w:r>
      <w:r w:rsidRPr="00234D67">
        <w:rPr>
          <w:rtl/>
        </w:rPr>
        <w:t xml:space="preserve"> </w:t>
      </w:r>
      <w:r w:rsidRPr="00234D67">
        <w:rPr>
          <w:rFonts w:hint="eastAsia"/>
          <w:rtl/>
        </w:rPr>
        <w:t>השעה</w:t>
      </w:r>
      <w:r w:rsidRPr="00234D67">
        <w:rPr>
          <w:rtl/>
        </w:rPr>
        <w:t xml:space="preserve"> </w:t>
      </w:r>
      <w:r w:rsidRPr="00234D67">
        <w:rPr>
          <w:rFonts w:hint="eastAsia"/>
          <w:rtl/>
        </w:rPr>
        <w:t>היא</w:t>
      </w:r>
      <w:r w:rsidRPr="00234D67">
        <w:rPr>
          <w:rtl/>
        </w:rPr>
        <w:t xml:space="preserve"> </w:t>
      </w:r>
      <w:r w:rsidRPr="000627DF">
        <w:rPr>
          <w:rFonts w:asciiTheme="majorBidi" w:hAnsiTheme="majorBidi" w:cstheme="majorBidi"/>
          <w:rtl/>
        </w:rPr>
        <w:t>11:00</w:t>
      </w:r>
      <w:r w:rsidRPr="00234D67">
        <w:rPr>
          <w:rtl/>
        </w:rPr>
        <w:t xml:space="preserve"> </w:t>
      </w:r>
      <w:r w:rsidRPr="00234D67">
        <w:rPr>
          <w:rFonts w:hint="eastAsia"/>
          <w:rtl/>
        </w:rPr>
        <w:t>לפני</w:t>
      </w:r>
      <w:r w:rsidRPr="00234D67">
        <w:rPr>
          <w:rtl/>
        </w:rPr>
        <w:t xml:space="preserve"> </w:t>
      </w:r>
      <w:r w:rsidRPr="00234D67">
        <w:rPr>
          <w:rFonts w:hint="eastAsia"/>
          <w:rtl/>
        </w:rPr>
        <w:t>הצהריים</w:t>
      </w:r>
      <w:r w:rsidRPr="00234D67">
        <w:rPr>
          <w:rtl/>
        </w:rPr>
        <w:t>?</w:t>
      </w:r>
    </w:p>
    <w:p w14:paraId="4C43DDFE" w14:textId="77777777" w:rsidR="000E43E9" w:rsidRPr="00234D67" w:rsidRDefault="000E43E9" w:rsidP="000E43E9">
      <w:pPr>
        <w:pStyle w:val="Sargel3"/>
      </w:pPr>
    </w:p>
    <w:p w14:paraId="62A82E51" w14:textId="77777777" w:rsidR="000E43E9" w:rsidRDefault="000E43E9" w:rsidP="000E43E9">
      <w:pPr>
        <w:pStyle w:val="Sargel3"/>
        <w:rPr>
          <w:rtl/>
        </w:rPr>
      </w:pPr>
      <w:r w:rsidRPr="00234D67">
        <w:rPr>
          <w:rtl/>
        </w:rPr>
        <w:tab/>
      </w:r>
      <w:r w:rsidRPr="00234D67">
        <w:rPr>
          <w:rFonts w:hint="eastAsia"/>
          <w:rtl/>
        </w:rPr>
        <w:t>תשובה</w:t>
      </w:r>
      <w:r w:rsidRPr="00234D67">
        <w:rPr>
          <w:rtl/>
        </w:rPr>
        <w:t>:</w:t>
      </w:r>
      <w:r>
        <w:rPr>
          <w:rFonts w:hint="cs"/>
          <w:rtl/>
        </w:rPr>
        <w:t xml:space="preserve"> </w:t>
      </w:r>
      <w:r w:rsidRPr="000110A5">
        <w:rPr>
          <w:rStyle w:val="underline-30gray"/>
          <w:szCs w:val="20"/>
          <w:u w:val="single" w:color="A6A6A6"/>
          <w:rtl/>
        </w:rPr>
        <w:t xml:space="preserve">       </w:t>
      </w:r>
      <w:r>
        <w:rPr>
          <w:rStyle w:val="underline-30gray"/>
          <w:rFonts w:hint="cs"/>
          <w:szCs w:val="20"/>
          <w:u w:val="single" w:color="A6A6A6"/>
          <w:rtl/>
        </w:rPr>
        <w:t xml:space="preserve">        </w:t>
      </w:r>
      <w:r w:rsidRPr="000110A5">
        <w:rPr>
          <w:rStyle w:val="underline-30gray"/>
          <w:szCs w:val="20"/>
          <w:u w:val="single" w:color="A6A6A6"/>
          <w:rtl/>
        </w:rPr>
        <w:t xml:space="preserve">             </w:t>
      </w:r>
    </w:p>
    <w:p w14:paraId="6905B97B" w14:textId="77777777" w:rsidR="000E43E9" w:rsidRPr="00234D67" w:rsidRDefault="000E43E9" w:rsidP="000E43E9">
      <w:pPr>
        <w:pStyle w:val="Sargel3"/>
      </w:pPr>
    </w:p>
    <w:p w14:paraId="1BA99EA5" w14:textId="77777777" w:rsidR="000E43E9" w:rsidRPr="00234D67" w:rsidRDefault="000E43E9" w:rsidP="000E43E9">
      <w:pPr>
        <w:pStyle w:val="Sargel3"/>
      </w:pPr>
      <w:r w:rsidRPr="002A2D8B">
        <w:rPr>
          <w:rFonts w:hint="eastAsia"/>
          <w:b/>
          <w:bCs/>
          <w:rtl/>
        </w:rPr>
        <w:t>ב</w:t>
      </w:r>
      <w:r w:rsidRPr="002A2D8B">
        <w:rPr>
          <w:b/>
          <w:bCs/>
          <w:rtl/>
        </w:rPr>
        <w:t>.</w:t>
      </w:r>
      <w:r w:rsidRPr="00234D67">
        <w:rPr>
          <w:rtl/>
        </w:rPr>
        <w:tab/>
      </w:r>
      <w:r w:rsidRPr="00234D67">
        <w:rPr>
          <w:rFonts w:hint="eastAsia"/>
          <w:rtl/>
        </w:rPr>
        <w:t>מה</w:t>
      </w:r>
      <w:r w:rsidRPr="00234D67">
        <w:rPr>
          <w:rtl/>
        </w:rPr>
        <w:t xml:space="preserve"> </w:t>
      </w:r>
      <w:r w:rsidRPr="00234D67">
        <w:rPr>
          <w:rFonts w:hint="eastAsia"/>
          <w:rtl/>
        </w:rPr>
        <w:t>השעה</w:t>
      </w:r>
      <w:r w:rsidRPr="00234D67">
        <w:rPr>
          <w:rtl/>
        </w:rPr>
        <w:t xml:space="preserve"> </w:t>
      </w:r>
      <w:r w:rsidRPr="000627DF">
        <w:rPr>
          <w:rFonts w:hint="eastAsia"/>
          <w:b/>
          <w:bCs/>
          <w:rtl/>
        </w:rPr>
        <w:t>בישראל</w:t>
      </w:r>
      <w:r w:rsidRPr="00234D67">
        <w:rPr>
          <w:rtl/>
        </w:rPr>
        <w:t xml:space="preserve"> </w:t>
      </w:r>
      <w:r w:rsidRPr="00234D67">
        <w:rPr>
          <w:rFonts w:hint="eastAsia"/>
          <w:rtl/>
        </w:rPr>
        <w:t>כאשר</w:t>
      </w:r>
      <w:r w:rsidRPr="00234D67">
        <w:rPr>
          <w:rtl/>
        </w:rPr>
        <w:t xml:space="preserve"> </w:t>
      </w:r>
      <w:r w:rsidRPr="00234D67">
        <w:rPr>
          <w:rFonts w:hint="eastAsia"/>
          <w:rtl/>
        </w:rPr>
        <w:t>ביפן</w:t>
      </w:r>
      <w:r w:rsidRPr="00234D67">
        <w:rPr>
          <w:rtl/>
        </w:rPr>
        <w:t xml:space="preserve"> </w:t>
      </w:r>
      <w:r w:rsidRPr="00234D67">
        <w:rPr>
          <w:rFonts w:hint="eastAsia"/>
          <w:rtl/>
        </w:rPr>
        <w:t>השעה</w:t>
      </w:r>
      <w:r w:rsidRPr="00234D67">
        <w:rPr>
          <w:rtl/>
        </w:rPr>
        <w:t xml:space="preserve"> </w:t>
      </w:r>
      <w:r w:rsidRPr="00234D67">
        <w:rPr>
          <w:rFonts w:hint="eastAsia"/>
          <w:rtl/>
        </w:rPr>
        <w:t>היא</w:t>
      </w:r>
      <w:r w:rsidRPr="00234D67">
        <w:rPr>
          <w:rtl/>
        </w:rPr>
        <w:t xml:space="preserve"> </w:t>
      </w:r>
      <w:r w:rsidRPr="000627DF">
        <w:rPr>
          <w:rFonts w:asciiTheme="majorBidi" w:hAnsiTheme="majorBidi" w:cstheme="majorBidi"/>
          <w:rtl/>
        </w:rPr>
        <w:t>14:00</w:t>
      </w:r>
      <w:r w:rsidRPr="00234D67">
        <w:rPr>
          <w:rtl/>
        </w:rPr>
        <w:t xml:space="preserve"> </w:t>
      </w:r>
      <w:r w:rsidRPr="00234D67">
        <w:rPr>
          <w:rFonts w:hint="eastAsia"/>
          <w:rtl/>
        </w:rPr>
        <w:t>בצהריים</w:t>
      </w:r>
      <w:r w:rsidRPr="00234D67">
        <w:rPr>
          <w:rtl/>
        </w:rPr>
        <w:t xml:space="preserve">? </w:t>
      </w:r>
    </w:p>
    <w:p w14:paraId="5537D630" w14:textId="26754DD0" w:rsidR="000E43E9" w:rsidRDefault="000E43E9" w:rsidP="000E43E9">
      <w:pPr>
        <w:pStyle w:val="Sargel3"/>
        <w:rPr>
          <w:rtl/>
        </w:rPr>
      </w:pPr>
      <w:r w:rsidRPr="00234D67">
        <w:rPr>
          <w:rtl/>
        </w:rPr>
        <w:tab/>
      </w:r>
      <w:r w:rsidRPr="00234D67">
        <w:rPr>
          <w:rFonts w:hint="eastAsia"/>
          <w:rtl/>
        </w:rPr>
        <w:t>סַמנו</w:t>
      </w:r>
      <w:r w:rsidRPr="00234D67">
        <w:rPr>
          <w:rtl/>
        </w:rPr>
        <w:t xml:space="preserve"> </w:t>
      </w:r>
      <w:r w:rsidRPr="00234D67">
        <w:rPr>
          <w:rFonts w:hint="eastAsia"/>
          <w:rtl/>
        </w:rPr>
        <w:t>את</w:t>
      </w:r>
      <w:r w:rsidRPr="00234D67">
        <w:rPr>
          <w:rtl/>
        </w:rPr>
        <w:t xml:space="preserve"> </w:t>
      </w:r>
      <w:r w:rsidRPr="00234D67">
        <w:rPr>
          <w:rFonts w:hint="eastAsia"/>
          <w:rtl/>
        </w:rPr>
        <w:t>השעון</w:t>
      </w:r>
      <w:r w:rsidRPr="00234D67">
        <w:rPr>
          <w:rtl/>
        </w:rPr>
        <w:t xml:space="preserve"> </w:t>
      </w:r>
      <w:r w:rsidRPr="00234D67">
        <w:rPr>
          <w:rFonts w:hint="eastAsia"/>
          <w:rtl/>
        </w:rPr>
        <w:t>המתאים</w:t>
      </w:r>
      <w:r w:rsidRPr="00234D67">
        <w:rPr>
          <w:rtl/>
        </w:rPr>
        <w:t>.</w:t>
      </w:r>
      <w:r w:rsidR="00BD1F43">
        <w:rPr>
          <w:rFonts w:hint="cs"/>
          <w:rtl/>
        </w:rPr>
        <w:t xml:space="preserve">  </w:t>
      </w:r>
    </w:p>
    <w:p w14:paraId="3CBD0149" w14:textId="77777777" w:rsidR="00BD1F43" w:rsidRDefault="00BD1F43" w:rsidP="000E43E9">
      <w:pPr>
        <w:pStyle w:val="Sargel3"/>
        <w:rPr>
          <w:rtl/>
        </w:rPr>
      </w:pPr>
    </w:p>
    <w:p w14:paraId="75C0B05D" w14:textId="77777777" w:rsidR="00BD1F43" w:rsidRPr="00234D67" w:rsidRDefault="00BD1F43" w:rsidP="000E43E9">
      <w:pPr>
        <w:pStyle w:val="Sargel3"/>
      </w:pPr>
    </w:p>
    <w:p w14:paraId="5A20DCC2" w14:textId="77777777" w:rsidR="000E43E9" w:rsidRPr="00234D67" w:rsidRDefault="000E43E9" w:rsidP="000E43E9">
      <w:pPr>
        <w:rPr>
          <w:b/>
          <w:bCs/>
          <w:sz w:val="40"/>
          <w:szCs w:val="40"/>
        </w:rPr>
      </w:pPr>
      <w:r>
        <w:rPr>
          <w:b/>
          <w:bCs/>
          <w:noProof/>
          <w:sz w:val="40"/>
          <w:szCs w:val="40"/>
        </w:rPr>
        <w:drawing>
          <wp:inline distT="0" distB="0" distL="0" distR="0" wp14:anchorId="5CA88C31" wp14:editId="491716B5">
            <wp:extent cx="5242560" cy="1499616"/>
            <wp:effectExtent l="0" t="0" r="0" b="5715"/>
            <wp:docPr id="75" name="תמונה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3-MAT-017-5A-SOF-q18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42560" cy="1499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9A2093" w14:textId="39C1D8D7" w:rsidR="00345B90" w:rsidRDefault="00345B90" w:rsidP="000E43E9">
      <w:pPr>
        <w:pStyle w:val="NEW-Sargel2"/>
        <w:rPr>
          <w:rtl/>
        </w:rPr>
      </w:pPr>
    </w:p>
    <w:p w14:paraId="25959ED4" w14:textId="77777777" w:rsidR="00BD1F43" w:rsidRDefault="00BD1F43" w:rsidP="00BD1F43">
      <w:pPr>
        <w:pStyle w:val="NEW-Sargel2"/>
        <w:rPr>
          <w:rtl/>
        </w:rPr>
      </w:pPr>
    </w:p>
    <w:p w14:paraId="6FD446D2" w14:textId="77777777" w:rsidR="00BD1F43" w:rsidRDefault="00BD1F43" w:rsidP="00BD1F43">
      <w:pPr>
        <w:pStyle w:val="NEW-Sargel2"/>
        <w:rPr>
          <w:rtl/>
        </w:rPr>
      </w:pPr>
    </w:p>
    <w:p w14:paraId="50B2E113" w14:textId="77777777" w:rsidR="00BD1F43" w:rsidRDefault="00BD1F43" w:rsidP="00BD1F43">
      <w:pPr>
        <w:pStyle w:val="NEW-Sargel2"/>
        <w:rPr>
          <w:rtl/>
        </w:rPr>
      </w:pPr>
    </w:p>
    <w:p w14:paraId="1209247B" w14:textId="77777777" w:rsidR="00BD1F43" w:rsidRDefault="00BD1F43" w:rsidP="00BD1F43">
      <w:pPr>
        <w:pStyle w:val="NEW-Sargel2"/>
        <w:rPr>
          <w:rtl/>
        </w:rPr>
      </w:pPr>
    </w:p>
    <w:p w14:paraId="596ED1B8" w14:textId="77777777" w:rsidR="00BD1F43" w:rsidRDefault="00BD1F43" w:rsidP="00BD1F43">
      <w:pPr>
        <w:pStyle w:val="NEW-Sargel2"/>
        <w:rPr>
          <w:rtl/>
        </w:rPr>
      </w:pPr>
    </w:p>
    <w:p w14:paraId="73C536DC" w14:textId="77777777" w:rsidR="00BD1F43" w:rsidRDefault="00BD1F43" w:rsidP="00BD1F43">
      <w:pPr>
        <w:pStyle w:val="NEW-Sargel2"/>
        <w:rPr>
          <w:rtl/>
        </w:rPr>
      </w:pPr>
    </w:p>
    <w:p w14:paraId="1410F4FB" w14:textId="77777777" w:rsidR="00BD1F43" w:rsidRDefault="00BD1F43" w:rsidP="00BD1F43">
      <w:pPr>
        <w:pStyle w:val="NEW-Sargel2"/>
        <w:rPr>
          <w:rtl/>
        </w:rPr>
      </w:pPr>
    </w:p>
    <w:p w14:paraId="484A6BD7" w14:textId="77777777" w:rsidR="00BD1F43" w:rsidRDefault="00BD1F43" w:rsidP="00BD1F43">
      <w:pPr>
        <w:pStyle w:val="NEW-Sargel2"/>
        <w:rPr>
          <w:rtl/>
        </w:rPr>
      </w:pPr>
    </w:p>
    <w:p w14:paraId="31D9D8BA" w14:textId="77777777" w:rsidR="00BD1F43" w:rsidRDefault="00BD1F43" w:rsidP="00BD1F43">
      <w:pPr>
        <w:pStyle w:val="NEW-Sargel2"/>
        <w:rPr>
          <w:rtl/>
        </w:rPr>
      </w:pPr>
    </w:p>
    <w:p w14:paraId="5B6DE5D6" w14:textId="77130E95" w:rsidR="00BD1F43" w:rsidRDefault="00BD1F43" w:rsidP="00BD1F43">
      <w:pPr>
        <w:pStyle w:val="NEW-Sargel2"/>
        <w:rPr>
          <w:rtl/>
        </w:rPr>
      </w:pPr>
      <w:r>
        <w:rPr>
          <w:rFonts w:cs="GraffitiMF" w:hint="cs"/>
          <w:sz w:val="48"/>
          <w:szCs w:val="48"/>
          <w:rtl/>
        </w:rPr>
        <w:lastRenderedPageBreak/>
        <w:t xml:space="preserve">     ש</w:t>
      </w:r>
      <w:r w:rsidRPr="00C00F94">
        <w:rPr>
          <w:rFonts w:cs="GraffitiMF" w:hint="cs"/>
          <w:sz w:val="48"/>
          <w:szCs w:val="48"/>
          <w:rtl/>
        </w:rPr>
        <w:t xml:space="preserve">אלה </w:t>
      </w:r>
      <w:r>
        <w:rPr>
          <w:rFonts w:cs="GraffitiMF" w:hint="cs"/>
          <w:sz w:val="48"/>
          <w:szCs w:val="48"/>
          <w:rtl/>
        </w:rPr>
        <w:t>1</w:t>
      </w:r>
      <w:r>
        <w:rPr>
          <w:rFonts w:cs="GraffitiMF" w:hint="cs"/>
          <w:sz w:val="48"/>
          <w:szCs w:val="48"/>
          <w:rtl/>
        </w:rPr>
        <w:t>4</w:t>
      </w:r>
    </w:p>
    <w:p w14:paraId="6EE95825" w14:textId="77777777" w:rsidR="00BD1F43" w:rsidRDefault="00BD1F43" w:rsidP="00BD1F43">
      <w:pPr>
        <w:pStyle w:val="NEW-Sargel2"/>
        <w:rPr>
          <w:rFonts w:hint="cs"/>
          <w:rtl/>
        </w:rPr>
      </w:pPr>
    </w:p>
    <w:p w14:paraId="48A835E2" w14:textId="625C126A" w:rsidR="000E43E9" w:rsidRDefault="00345B90" w:rsidP="00345B90">
      <w:pPr>
        <w:pStyle w:val="NEW-Sargel2"/>
        <w:rPr>
          <w:rtl/>
        </w:rPr>
      </w:pPr>
      <w:r w:rsidRPr="00E21F70">
        <w:tab/>
      </w:r>
      <w:r w:rsidRPr="0094191D">
        <w:rPr>
          <w:rtl/>
        </w:rPr>
        <w:t xml:space="preserve">לחנות של ציוד לטיולים הגיע ארגז </w:t>
      </w:r>
      <w:r w:rsidR="0017406C">
        <w:rPr>
          <w:rFonts w:hint="cs"/>
          <w:rtl/>
        </w:rPr>
        <w:t xml:space="preserve">עם 40 </w:t>
      </w:r>
      <w:r w:rsidRPr="0094191D">
        <w:rPr>
          <w:rtl/>
        </w:rPr>
        <w:t>תרמילים</w:t>
      </w:r>
      <w:r>
        <w:rPr>
          <w:rFonts w:hint="cs"/>
          <w:rtl/>
        </w:rPr>
        <w:t>.</w:t>
      </w:r>
      <w:r>
        <w:rPr>
          <w:rtl/>
        </w:rPr>
        <w:br/>
      </w:r>
      <w:r w:rsidRPr="0094191D">
        <w:rPr>
          <w:rtl/>
        </w:rPr>
        <w:t xml:space="preserve">ביום </w:t>
      </w:r>
      <w:r w:rsidRPr="00345B90">
        <w:rPr>
          <w:b/>
          <w:bCs/>
          <w:rtl/>
        </w:rPr>
        <w:t>ר</w:t>
      </w:r>
      <w:r w:rsidRPr="0017406C">
        <w:rPr>
          <w:rtl/>
        </w:rPr>
        <w:t xml:space="preserve">אשון </w:t>
      </w:r>
      <w:r>
        <w:rPr>
          <w:rFonts w:hint="cs"/>
          <w:rtl/>
        </w:rPr>
        <w:t xml:space="preserve">נמכרו </w:t>
      </w:r>
      <w:r w:rsidRPr="000C3080">
        <w:object w:dxaOrig="260" w:dyaOrig="700" w14:anchorId="33F3A7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2.75pt;height:35.25pt" o:ole="">
            <v:imagedata r:id="rId20" o:title=""/>
          </v:shape>
          <o:OLEObject Type="Embed" ProgID="Equation.DSMT4" ShapeID="_x0000_i1029" DrawAspect="Content" ObjectID="_1754857930" r:id="rId21"/>
        </w:object>
      </w:r>
      <w:r>
        <w:rPr>
          <w:rtl/>
        </w:rPr>
        <w:t xml:space="preserve"> </w:t>
      </w:r>
      <w:r w:rsidRPr="0094191D">
        <w:rPr>
          <w:rtl/>
        </w:rPr>
        <w:t>מהתרמילים שהיו בארגז המלא</w:t>
      </w:r>
      <w:r>
        <w:rPr>
          <w:rtl/>
        </w:rPr>
        <w:t xml:space="preserve">. </w:t>
      </w:r>
      <w:r w:rsidR="000E43E9">
        <w:rPr>
          <w:rFonts w:hint="cs"/>
          <w:rtl/>
        </w:rPr>
        <w:t xml:space="preserve"> </w:t>
      </w:r>
    </w:p>
    <w:p w14:paraId="2EE539FA" w14:textId="77777777" w:rsidR="000E43E9" w:rsidRDefault="000E43E9" w:rsidP="00345B90">
      <w:pPr>
        <w:pStyle w:val="NEW-Sargel2"/>
        <w:rPr>
          <w:rtl/>
        </w:rPr>
      </w:pPr>
    </w:p>
    <w:p w14:paraId="535F9648" w14:textId="77777777" w:rsidR="000E43E9" w:rsidRDefault="000E43E9" w:rsidP="000E43E9">
      <w:pPr>
        <w:pStyle w:val="NEW-Sargel2"/>
        <w:numPr>
          <w:ilvl w:val="0"/>
          <w:numId w:val="2"/>
        </w:numPr>
      </w:pPr>
      <w:r>
        <w:rPr>
          <w:rFonts w:hint="cs"/>
          <w:rtl/>
        </w:rPr>
        <w:t xml:space="preserve">כמה תרמילים נמכרו ביום ראשון? </w:t>
      </w:r>
    </w:p>
    <w:p w14:paraId="665BAA17" w14:textId="77777777" w:rsidR="000E43E9" w:rsidRDefault="000E43E9" w:rsidP="000E43E9">
      <w:pPr>
        <w:pStyle w:val="NEW-Sargel2"/>
        <w:ind w:left="1181" w:firstLine="0"/>
        <w:rPr>
          <w:rtl/>
        </w:rPr>
      </w:pPr>
    </w:p>
    <w:p w14:paraId="1312A879" w14:textId="6B52DDDF" w:rsidR="000E43E9" w:rsidRDefault="000E43E9" w:rsidP="000E43E9">
      <w:pPr>
        <w:pStyle w:val="NEW-Sargel2"/>
        <w:ind w:left="1181" w:firstLine="0"/>
        <w:rPr>
          <w:rtl/>
        </w:rPr>
      </w:pPr>
      <w:r>
        <w:rPr>
          <w:rFonts w:hint="cs"/>
          <w:rtl/>
        </w:rPr>
        <w:t>תרגיל: ___________________</w:t>
      </w:r>
    </w:p>
    <w:p w14:paraId="0CE066F2" w14:textId="14C008BE" w:rsidR="00345B90" w:rsidRDefault="000E43E9" w:rsidP="000E43E9">
      <w:pPr>
        <w:pStyle w:val="NEW-Sargel2"/>
        <w:ind w:left="1181" w:firstLine="0"/>
        <w:rPr>
          <w:rFonts w:hint="cs"/>
          <w:rtl/>
        </w:rPr>
      </w:pPr>
      <w:r>
        <w:rPr>
          <w:rFonts w:hint="cs"/>
          <w:rtl/>
        </w:rPr>
        <w:t>תשובה:___________________</w:t>
      </w:r>
      <w:r w:rsidR="00345B90">
        <w:rPr>
          <w:rtl/>
        </w:rPr>
        <w:br/>
      </w:r>
      <w:r w:rsidR="00345B90">
        <w:rPr>
          <w:rtl/>
        </w:rPr>
        <w:br/>
      </w:r>
      <w:r>
        <w:rPr>
          <w:rFonts w:hint="cs"/>
          <w:rtl/>
        </w:rPr>
        <w:t xml:space="preserve">ב. </w:t>
      </w:r>
      <w:r w:rsidR="00345B90" w:rsidRPr="0094191D">
        <w:rPr>
          <w:rtl/>
        </w:rPr>
        <w:t xml:space="preserve">כמה תרמילים </w:t>
      </w:r>
      <w:r w:rsidR="0017406C" w:rsidRPr="0017406C">
        <w:rPr>
          <w:rFonts w:hint="cs"/>
          <w:b/>
          <w:bCs/>
          <w:rtl/>
        </w:rPr>
        <w:t>נשארו</w:t>
      </w:r>
      <w:r w:rsidR="0017406C">
        <w:rPr>
          <w:rFonts w:hint="cs"/>
          <w:rtl/>
        </w:rPr>
        <w:t xml:space="preserve"> לאחר המכירה</w:t>
      </w:r>
      <w:r w:rsidR="00345B90">
        <w:rPr>
          <w:rFonts w:hint="cs"/>
          <w:rtl/>
        </w:rPr>
        <w:t>?</w:t>
      </w:r>
      <w:r w:rsidR="00345B90">
        <w:rPr>
          <w:rtl/>
        </w:rPr>
        <w:t xml:space="preserve"> </w:t>
      </w:r>
      <w:r w:rsidR="00BD1F43">
        <w:rPr>
          <w:rFonts w:hint="cs"/>
          <w:rtl/>
        </w:rPr>
        <w:t xml:space="preserve">_________________. </w:t>
      </w:r>
    </w:p>
    <w:p w14:paraId="17DA0697" w14:textId="77777777" w:rsidR="00345B90" w:rsidRDefault="00345B90" w:rsidP="00345B90">
      <w:pPr>
        <w:pStyle w:val="NEW-Sargel2"/>
        <w:rPr>
          <w:rtl/>
        </w:rPr>
      </w:pPr>
    </w:p>
    <w:p w14:paraId="223B9CEF" w14:textId="77777777" w:rsidR="00345B90" w:rsidRDefault="00345B90" w:rsidP="00345B90">
      <w:pPr>
        <w:pStyle w:val="NEW-Sargel2"/>
        <w:rPr>
          <w:rtl/>
        </w:rPr>
      </w:pPr>
    </w:p>
    <w:p w14:paraId="77D679CB" w14:textId="435F5F8B" w:rsidR="00F74BB9" w:rsidRDefault="00345B90" w:rsidP="00BD1F43">
      <w:pPr>
        <w:pStyle w:val="NEW-Sargel2"/>
        <w:rPr>
          <w:rtl/>
        </w:rPr>
      </w:pPr>
      <w:r>
        <w:rPr>
          <w:rtl/>
        </w:rPr>
        <w:tab/>
      </w:r>
    </w:p>
    <w:p w14:paraId="7A0B673D" w14:textId="54CF694F" w:rsidR="00F74BB9" w:rsidRDefault="00BD1F43" w:rsidP="00F74BB9">
      <w:pPr>
        <w:pStyle w:val="NEW-Sargel2"/>
        <w:rPr>
          <w:rtl/>
        </w:rPr>
      </w:pPr>
      <w:r>
        <w:drawing>
          <wp:anchor distT="0" distB="0" distL="114300" distR="114300" simplePos="0" relativeHeight="251730944" behindDoc="1" locked="0" layoutInCell="1" allowOverlap="1" wp14:anchorId="59AD1FBB" wp14:editId="077893F3">
            <wp:simplePos x="0" y="0"/>
            <wp:positionH relativeFrom="column">
              <wp:posOffset>695325</wp:posOffset>
            </wp:positionH>
            <wp:positionV relativeFrom="paragraph">
              <wp:posOffset>381000</wp:posOffset>
            </wp:positionV>
            <wp:extent cx="5095875" cy="3067050"/>
            <wp:effectExtent l="0" t="0" r="9525" b="0"/>
            <wp:wrapNone/>
            <wp:docPr id="1126044904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044904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GraffitiMF" w:hint="cs"/>
          <w:sz w:val="48"/>
          <w:szCs w:val="48"/>
          <w:rtl/>
        </w:rPr>
        <w:t xml:space="preserve">    </w:t>
      </w:r>
      <w:bookmarkStart w:id="10" w:name="_Hlk144243610"/>
      <w:r>
        <w:rPr>
          <w:rFonts w:cs="GraffitiMF" w:hint="cs"/>
          <w:sz w:val="48"/>
          <w:szCs w:val="48"/>
          <w:rtl/>
        </w:rPr>
        <w:t>ש</w:t>
      </w:r>
      <w:r w:rsidRPr="00C00F94">
        <w:rPr>
          <w:rFonts w:cs="GraffitiMF" w:hint="cs"/>
          <w:sz w:val="48"/>
          <w:szCs w:val="48"/>
          <w:rtl/>
        </w:rPr>
        <w:t xml:space="preserve">אלה </w:t>
      </w:r>
      <w:r>
        <w:rPr>
          <w:rFonts w:cs="GraffitiMF" w:hint="cs"/>
          <w:sz w:val="48"/>
          <w:szCs w:val="48"/>
          <w:rtl/>
        </w:rPr>
        <w:t>1</w:t>
      </w:r>
      <w:r>
        <w:rPr>
          <w:rFonts w:cs="GraffitiMF" w:hint="cs"/>
          <w:sz w:val="48"/>
          <w:szCs w:val="48"/>
          <w:rtl/>
        </w:rPr>
        <w:t>5</w:t>
      </w:r>
      <w:bookmarkEnd w:id="10"/>
    </w:p>
    <w:p w14:paraId="09CCF71A" w14:textId="14C14060" w:rsidR="0006145A" w:rsidRDefault="0006145A" w:rsidP="00345B90">
      <w:pPr>
        <w:pStyle w:val="NEW-Sargel2"/>
      </w:pPr>
    </w:p>
    <w:p w14:paraId="5F14E133" w14:textId="10997548" w:rsidR="0006145A" w:rsidRDefault="0006145A" w:rsidP="002C2582">
      <w:pPr>
        <w:pStyle w:val="NEW-Sargel2"/>
        <w:rPr>
          <w:rFonts w:ascii="Times New Roman" w:hAnsi="Times New Roman" w:cs="Times New Roman"/>
          <w:rtl/>
        </w:rPr>
      </w:pPr>
      <w:r w:rsidRPr="0006145A">
        <w:rPr>
          <w:rFonts w:hint="cs"/>
          <w:color w:val="FFFFFF" w:themeColor="background1"/>
          <w:u w:val="single" w:color="808080" w:themeColor="background1" w:themeShade="80"/>
          <w:rtl/>
        </w:rPr>
        <w:t>.</w:t>
      </w:r>
    </w:p>
    <w:p w14:paraId="3F1043C2" w14:textId="77777777" w:rsidR="00237F17" w:rsidRDefault="00237F17">
      <w:pPr>
        <w:rPr>
          <w:rFonts w:ascii="David" w:hAnsi="David" w:cs="David"/>
          <w:noProof/>
          <w:color w:val="000000"/>
          <w:sz w:val="28"/>
          <w:szCs w:val="28"/>
          <w:lang w:bidi="he-IL"/>
        </w:rPr>
      </w:pPr>
      <w:r>
        <w:br w:type="page"/>
      </w:r>
    </w:p>
    <w:p w14:paraId="4B7AA601" w14:textId="1AE82CDD" w:rsidR="002C2582" w:rsidRDefault="00BD1F43" w:rsidP="00BD1F43">
      <w:pPr>
        <w:pStyle w:val="Sargel2"/>
        <w:rPr>
          <w:rFonts w:ascii="Arial" w:hAnsi="Arial" w:hint="cs"/>
          <w:b/>
          <w:bCs/>
          <w:sz w:val="52"/>
          <w:szCs w:val="52"/>
          <w:rtl/>
        </w:rPr>
      </w:pPr>
      <w:r>
        <w:rPr>
          <w:noProof/>
        </w:rPr>
        <w:lastRenderedPageBreak/>
        <w:drawing>
          <wp:anchor distT="0" distB="0" distL="114300" distR="114300" simplePos="0" relativeHeight="251731968" behindDoc="1" locked="0" layoutInCell="1" allowOverlap="1" wp14:anchorId="7A92F466" wp14:editId="4962FD9D">
            <wp:simplePos x="0" y="0"/>
            <wp:positionH relativeFrom="column">
              <wp:posOffset>-38100</wp:posOffset>
            </wp:positionH>
            <wp:positionV relativeFrom="paragraph">
              <wp:posOffset>356870</wp:posOffset>
            </wp:positionV>
            <wp:extent cx="4638675" cy="3314700"/>
            <wp:effectExtent l="0" t="0" r="9525" b="0"/>
            <wp:wrapNone/>
            <wp:docPr id="1544401503" name="תמונה 1" descr="תמונה שמכילה תרשים, קו, צילום מסך, עלילה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4401503" name="תמונה 1" descr="תמונה שמכילה תרשים, קו, צילום מסך, עלילה&#10;&#10;התיאור נוצר באופן אוטומטי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37F17" w:rsidRPr="00E21F70">
        <w:tab/>
      </w:r>
      <w:bookmarkStart w:id="11" w:name="_Hlk144243645"/>
      <w:bookmarkStart w:id="12" w:name="_Hlk144244715"/>
      <w:r>
        <w:rPr>
          <w:rFonts w:cs="GraffitiMF" w:hint="cs"/>
          <w:sz w:val="48"/>
          <w:szCs w:val="48"/>
          <w:rtl/>
        </w:rPr>
        <w:t>ש</w:t>
      </w:r>
      <w:r w:rsidRPr="00C00F94">
        <w:rPr>
          <w:rFonts w:cs="GraffitiMF" w:hint="cs"/>
          <w:sz w:val="48"/>
          <w:szCs w:val="48"/>
          <w:rtl/>
        </w:rPr>
        <w:t>אלה</w:t>
      </w:r>
      <w:bookmarkEnd w:id="11"/>
      <w:r w:rsidRPr="00C00F94">
        <w:rPr>
          <w:rFonts w:cs="GraffitiMF" w:hint="cs"/>
          <w:sz w:val="48"/>
          <w:szCs w:val="48"/>
          <w:rtl/>
        </w:rPr>
        <w:t xml:space="preserve"> </w:t>
      </w:r>
      <w:r>
        <w:rPr>
          <w:rFonts w:cs="GraffitiMF" w:hint="cs"/>
          <w:sz w:val="48"/>
          <w:szCs w:val="48"/>
          <w:rtl/>
        </w:rPr>
        <w:t>1</w:t>
      </w:r>
      <w:r>
        <w:rPr>
          <w:rFonts w:cs="GraffitiMF" w:hint="cs"/>
          <w:sz w:val="48"/>
          <w:szCs w:val="48"/>
          <w:rtl/>
        </w:rPr>
        <w:t>6</w:t>
      </w:r>
    </w:p>
    <w:p w14:paraId="1135158C" w14:textId="2E5EF639" w:rsidR="00237F17" w:rsidRDefault="00237F17" w:rsidP="002C2582">
      <w:pPr>
        <w:pStyle w:val="NEW-Sargel2"/>
        <w:spacing w:line="240" w:lineRule="auto"/>
        <w:rPr>
          <w:rtl/>
        </w:rPr>
      </w:pPr>
    </w:p>
    <w:bookmarkEnd w:id="12"/>
    <w:p w14:paraId="3C8858DA" w14:textId="6B6F2500" w:rsidR="00414A48" w:rsidRDefault="00414A48" w:rsidP="00023536">
      <w:pPr>
        <w:pStyle w:val="NEW-Sargel2"/>
        <w:rPr>
          <w:rtl/>
        </w:rPr>
      </w:pPr>
    </w:p>
    <w:p w14:paraId="17B139D6" w14:textId="02FC2577" w:rsidR="00023536" w:rsidRPr="00C90193" w:rsidRDefault="00023536" w:rsidP="00BD1F43">
      <w:pPr>
        <w:pStyle w:val="NEW-Sargel2"/>
        <w:rPr>
          <w:rtl/>
        </w:rPr>
      </w:pPr>
      <w:r w:rsidRPr="00E21F70">
        <w:tab/>
      </w:r>
    </w:p>
    <w:p w14:paraId="0504920D" w14:textId="2E6EA734" w:rsidR="00414A48" w:rsidRDefault="00414A48">
      <w:pPr>
        <w:rPr>
          <w:rFonts w:ascii="David" w:hAnsi="David" w:cs="David"/>
          <w:color w:val="000000"/>
          <w:sz w:val="28"/>
          <w:szCs w:val="28"/>
          <w:lang w:bidi="he-IL"/>
        </w:rPr>
      </w:pPr>
    </w:p>
    <w:p w14:paraId="1B639EE4" w14:textId="11761046" w:rsidR="002C2582" w:rsidRPr="00E21F70" w:rsidRDefault="00023536" w:rsidP="002C2582">
      <w:pPr>
        <w:pStyle w:val="NEW-Sargel2"/>
        <w:rPr>
          <w:rFonts w:hint="cs"/>
          <w:color w:val="808080" w:themeColor="background1" w:themeShade="80"/>
          <w:u w:val="single"/>
          <w:rtl/>
        </w:rPr>
      </w:pPr>
      <w:r w:rsidRPr="00E21F70">
        <w:tab/>
      </w:r>
    </w:p>
    <w:p w14:paraId="374F4147" w14:textId="72402B9C" w:rsidR="00414A48" w:rsidRPr="00E21F70" w:rsidRDefault="00414A48" w:rsidP="00E27F97">
      <w:pPr>
        <w:pStyle w:val="NEW-Sargel2"/>
        <w:tabs>
          <w:tab w:val="left" w:pos="9027"/>
        </w:tabs>
        <w:spacing w:before="240"/>
        <w:ind w:hanging="794"/>
        <w:rPr>
          <w:color w:val="808080" w:themeColor="background1" w:themeShade="80"/>
          <w:u w:val="single"/>
          <w:rtl/>
        </w:rPr>
      </w:pPr>
    </w:p>
    <w:p w14:paraId="768803A0" w14:textId="77777777" w:rsidR="00D259AB" w:rsidRDefault="00D259AB" w:rsidP="0047637A">
      <w:pPr>
        <w:pStyle w:val="NEW-Sargel2"/>
        <w:rPr>
          <w:rtl/>
        </w:rPr>
      </w:pPr>
    </w:p>
    <w:p w14:paraId="12A90264" w14:textId="7308DFF5" w:rsidR="00414A48" w:rsidRDefault="00414A48" w:rsidP="00414A48">
      <w:pPr>
        <w:pStyle w:val="NEW-Sargel2"/>
        <w:ind w:hanging="698"/>
        <w:jc w:val="center"/>
        <w:rPr>
          <w:rtl/>
        </w:rPr>
      </w:pPr>
    </w:p>
    <w:p w14:paraId="78CD5E90" w14:textId="0ED82E15" w:rsidR="00414A48" w:rsidRDefault="00414A48" w:rsidP="0047637A">
      <w:pPr>
        <w:pStyle w:val="NEW-Sargel2"/>
        <w:rPr>
          <w:rtl/>
        </w:rPr>
      </w:pPr>
    </w:p>
    <w:p w14:paraId="361E92DE" w14:textId="77777777" w:rsidR="0082301B" w:rsidRDefault="0082301B" w:rsidP="0082301B">
      <w:pPr>
        <w:pStyle w:val="Sargel2"/>
        <w:rPr>
          <w:rFonts w:cs="GraffitiMF"/>
          <w:sz w:val="48"/>
          <w:szCs w:val="48"/>
          <w:rtl/>
        </w:rPr>
      </w:pPr>
    </w:p>
    <w:p w14:paraId="4F44CA6C" w14:textId="31BE61CD" w:rsidR="0082301B" w:rsidRDefault="0082301B" w:rsidP="0082301B">
      <w:pPr>
        <w:pStyle w:val="Sargel2"/>
        <w:rPr>
          <w:rFonts w:cs="GraffitiMF" w:hint="cs"/>
          <w:sz w:val="48"/>
          <w:szCs w:val="48"/>
          <w:rtl/>
        </w:rPr>
      </w:pPr>
    </w:p>
    <w:p w14:paraId="03BBE5CC" w14:textId="19BF5FAE" w:rsidR="0082301B" w:rsidRDefault="0082301B" w:rsidP="0082301B">
      <w:pPr>
        <w:pStyle w:val="Sargel2"/>
        <w:rPr>
          <w:rFonts w:cs="GraffitiMF"/>
          <w:sz w:val="48"/>
          <w:szCs w:val="48"/>
          <w:rtl/>
        </w:rPr>
      </w:pPr>
      <w:bookmarkStart w:id="13" w:name="_Hlk144244861"/>
      <w:r>
        <w:rPr>
          <w:rFonts w:cs="GraffitiMF" w:hint="cs"/>
          <w:sz w:val="48"/>
          <w:szCs w:val="48"/>
          <w:rtl/>
        </w:rPr>
        <w:t>ש</w:t>
      </w:r>
      <w:r w:rsidRPr="00C00F94">
        <w:rPr>
          <w:rFonts w:cs="GraffitiMF" w:hint="cs"/>
          <w:sz w:val="48"/>
          <w:szCs w:val="48"/>
          <w:rtl/>
        </w:rPr>
        <w:t xml:space="preserve">אלה </w:t>
      </w:r>
      <w:r>
        <w:rPr>
          <w:rFonts w:cs="GraffitiMF" w:hint="cs"/>
          <w:sz w:val="48"/>
          <w:szCs w:val="48"/>
          <w:rtl/>
        </w:rPr>
        <w:t>1</w:t>
      </w:r>
      <w:r>
        <w:rPr>
          <w:rFonts w:cs="GraffitiMF" w:hint="cs"/>
          <w:sz w:val="48"/>
          <w:szCs w:val="48"/>
          <w:rtl/>
        </w:rPr>
        <w:t xml:space="preserve">7   </w:t>
      </w:r>
    </w:p>
    <w:bookmarkEnd w:id="13"/>
    <w:p w14:paraId="589036CD" w14:textId="6FBAD168" w:rsidR="0082301B" w:rsidRDefault="0082301B" w:rsidP="0082301B">
      <w:pPr>
        <w:pStyle w:val="Sargel2"/>
        <w:rPr>
          <w:rFonts w:cs="GraffitiMF"/>
          <w:sz w:val="48"/>
          <w:szCs w:val="48"/>
          <w:rtl/>
        </w:rPr>
      </w:pPr>
      <w:r>
        <w:rPr>
          <w:noProof/>
        </w:rPr>
        <w:drawing>
          <wp:anchor distT="0" distB="0" distL="114300" distR="114300" simplePos="0" relativeHeight="251735040" behindDoc="1" locked="0" layoutInCell="1" allowOverlap="1" wp14:anchorId="6672AC36" wp14:editId="6531B163">
            <wp:simplePos x="0" y="0"/>
            <wp:positionH relativeFrom="column">
              <wp:posOffset>76200</wp:posOffset>
            </wp:positionH>
            <wp:positionV relativeFrom="paragraph">
              <wp:posOffset>52705</wp:posOffset>
            </wp:positionV>
            <wp:extent cx="5648325" cy="5438775"/>
            <wp:effectExtent l="0" t="0" r="9525" b="9525"/>
            <wp:wrapNone/>
            <wp:docPr id="168580100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580100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48325" cy="5438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D8BB4E8" w14:textId="1714EA30" w:rsidR="0082301B" w:rsidRDefault="0082301B" w:rsidP="0082301B">
      <w:pPr>
        <w:pStyle w:val="Sargel2"/>
        <w:rPr>
          <w:rFonts w:ascii="Arial" w:hAnsi="Arial" w:hint="cs"/>
          <w:b/>
          <w:bCs/>
          <w:sz w:val="52"/>
          <w:szCs w:val="52"/>
          <w:rtl/>
        </w:rPr>
      </w:pPr>
    </w:p>
    <w:p w14:paraId="5A6B766F" w14:textId="77777777" w:rsidR="0082301B" w:rsidRDefault="0082301B" w:rsidP="0082301B">
      <w:pPr>
        <w:pStyle w:val="NEW-Sargel2"/>
        <w:spacing w:line="240" w:lineRule="auto"/>
        <w:rPr>
          <w:rtl/>
        </w:rPr>
      </w:pPr>
    </w:p>
    <w:p w14:paraId="6E538447" w14:textId="41BF2A7D" w:rsidR="0086089F" w:rsidRDefault="0086089F" w:rsidP="000E43E9">
      <w:pPr>
        <w:pStyle w:val="NEW-Sargel2"/>
        <w:rPr>
          <w:rtl/>
        </w:rPr>
      </w:pPr>
    </w:p>
    <w:p w14:paraId="15069A2C" w14:textId="77777777" w:rsidR="0086089F" w:rsidRDefault="0086089F">
      <w:pPr>
        <w:rPr>
          <w:rFonts w:ascii="David" w:hAnsi="David" w:cs="David"/>
          <w:noProof/>
          <w:color w:val="000000"/>
          <w:sz w:val="28"/>
          <w:szCs w:val="28"/>
          <w:rtl/>
          <w:lang w:bidi="he-IL"/>
        </w:rPr>
      </w:pPr>
      <w:r>
        <w:rPr>
          <w:rtl/>
        </w:rPr>
        <w:br w:type="page"/>
      </w:r>
    </w:p>
    <w:p w14:paraId="51B60EE8" w14:textId="0B1436A9" w:rsidR="0082301B" w:rsidRDefault="0086089F" w:rsidP="0082301B">
      <w:pPr>
        <w:pStyle w:val="Sargel2"/>
        <w:rPr>
          <w:rFonts w:cs="GraffitiMF"/>
          <w:sz w:val="48"/>
          <w:szCs w:val="48"/>
          <w:rtl/>
        </w:rPr>
      </w:pPr>
      <w:r>
        <w:rPr>
          <w:rFonts w:hint="cs"/>
          <w:rtl/>
        </w:rPr>
        <w:lastRenderedPageBreak/>
        <w:t>.</w:t>
      </w:r>
      <w:r w:rsidR="0082301B" w:rsidRPr="0082301B">
        <w:rPr>
          <w:rFonts w:cs="GraffitiMF" w:hint="cs"/>
          <w:sz w:val="48"/>
          <w:szCs w:val="48"/>
          <w:rtl/>
        </w:rPr>
        <w:t xml:space="preserve"> </w:t>
      </w:r>
      <w:r w:rsidR="0082301B">
        <w:rPr>
          <w:rFonts w:cs="GraffitiMF" w:hint="cs"/>
          <w:sz w:val="48"/>
          <w:szCs w:val="48"/>
          <w:rtl/>
        </w:rPr>
        <w:t>ש</w:t>
      </w:r>
      <w:r w:rsidR="0082301B" w:rsidRPr="00C00F94">
        <w:rPr>
          <w:rFonts w:cs="GraffitiMF" w:hint="cs"/>
          <w:sz w:val="48"/>
          <w:szCs w:val="48"/>
          <w:rtl/>
        </w:rPr>
        <w:t xml:space="preserve">אלה </w:t>
      </w:r>
      <w:r w:rsidR="0082301B">
        <w:rPr>
          <w:rFonts w:cs="GraffitiMF" w:hint="cs"/>
          <w:sz w:val="48"/>
          <w:szCs w:val="48"/>
          <w:rtl/>
        </w:rPr>
        <w:t>18</w:t>
      </w:r>
      <w:r w:rsidR="0082301B">
        <w:rPr>
          <w:rFonts w:cs="GraffitiMF" w:hint="cs"/>
          <w:sz w:val="48"/>
          <w:szCs w:val="48"/>
          <w:rtl/>
        </w:rPr>
        <w:t xml:space="preserve">   </w:t>
      </w:r>
    </w:p>
    <w:p w14:paraId="39553F8F" w14:textId="6C1A2069" w:rsidR="00023536" w:rsidRDefault="00E25CC9" w:rsidP="0086089F">
      <w:pPr>
        <w:pStyle w:val="NEW-Sargel2"/>
        <w:rPr>
          <w:rtl/>
        </w:rPr>
      </w:pPr>
      <w:r>
        <w:drawing>
          <wp:anchor distT="0" distB="0" distL="114300" distR="114300" simplePos="0" relativeHeight="251736064" behindDoc="1" locked="0" layoutInCell="1" allowOverlap="1" wp14:anchorId="1A269E41" wp14:editId="24132940">
            <wp:simplePos x="0" y="0"/>
            <wp:positionH relativeFrom="column">
              <wp:posOffset>57150</wp:posOffset>
            </wp:positionH>
            <wp:positionV relativeFrom="paragraph">
              <wp:posOffset>15875</wp:posOffset>
            </wp:positionV>
            <wp:extent cx="5732145" cy="7667625"/>
            <wp:effectExtent l="0" t="0" r="1905" b="9525"/>
            <wp:wrapNone/>
            <wp:docPr id="1196511018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6511018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7667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67425EC" w14:textId="36621706" w:rsidR="0086089F" w:rsidRDefault="0086089F" w:rsidP="0086089F">
      <w:pPr>
        <w:pStyle w:val="NEW-Sargel2"/>
        <w:ind w:hanging="839"/>
        <w:jc w:val="center"/>
        <w:rPr>
          <w:rFonts w:hint="cs"/>
          <w:rtl/>
        </w:rPr>
      </w:pPr>
    </w:p>
    <w:p w14:paraId="00DF8177" w14:textId="77777777" w:rsidR="0086089F" w:rsidRDefault="0086089F" w:rsidP="0086089F">
      <w:pPr>
        <w:pStyle w:val="NEW-Sargel2"/>
        <w:rPr>
          <w:rtl/>
        </w:rPr>
      </w:pPr>
    </w:p>
    <w:p w14:paraId="19766496" w14:textId="77777777" w:rsidR="0086089F" w:rsidRDefault="0086089F" w:rsidP="0086089F">
      <w:pPr>
        <w:pStyle w:val="NEW-Sargel2"/>
        <w:rPr>
          <w:rtl/>
        </w:rPr>
      </w:pPr>
    </w:p>
    <w:p w14:paraId="6DFD845D" w14:textId="77777777" w:rsidR="0086089F" w:rsidRDefault="0086089F" w:rsidP="0086089F">
      <w:pPr>
        <w:pStyle w:val="NEW-Sargel2"/>
        <w:rPr>
          <w:rtl/>
        </w:rPr>
      </w:pPr>
    </w:p>
    <w:p w14:paraId="31CBE021" w14:textId="1649920A" w:rsidR="0086089F" w:rsidRDefault="0086089F" w:rsidP="0086089F">
      <w:pPr>
        <w:pStyle w:val="NEW-Sargel2"/>
        <w:rPr>
          <w:rtl/>
        </w:rPr>
      </w:pPr>
    </w:p>
    <w:p w14:paraId="75622947" w14:textId="359FFA89" w:rsidR="0086089F" w:rsidRDefault="0086089F" w:rsidP="0086089F">
      <w:pPr>
        <w:pStyle w:val="NEW-Sargel2"/>
        <w:rPr>
          <w:rtl/>
        </w:rPr>
      </w:pPr>
    </w:p>
    <w:p w14:paraId="583FC83B" w14:textId="07196C8B" w:rsidR="0086089F" w:rsidRDefault="0086089F" w:rsidP="002C2582">
      <w:pPr>
        <w:pStyle w:val="NEW-Sargel2"/>
        <w:rPr>
          <w:color w:val="auto"/>
          <w:rtl/>
        </w:rPr>
      </w:pPr>
      <w:r w:rsidRPr="00E21F70">
        <w:tab/>
      </w:r>
    </w:p>
    <w:p w14:paraId="21F15587" w14:textId="68C43BEA" w:rsidR="0086089F" w:rsidRDefault="00E25CC9">
      <w:pPr>
        <w:rPr>
          <w:rFonts w:ascii="David" w:hAnsi="David" w:cs="David"/>
          <w:color w:val="000000"/>
          <w:sz w:val="28"/>
          <w:szCs w:val="28"/>
          <w:lang w:bidi="he-IL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37088" behindDoc="1" locked="0" layoutInCell="1" allowOverlap="1" wp14:anchorId="5400F60A" wp14:editId="3FB1AD52">
                <wp:simplePos x="0" y="0"/>
                <wp:positionH relativeFrom="column">
                  <wp:posOffset>702310</wp:posOffset>
                </wp:positionH>
                <wp:positionV relativeFrom="paragraph">
                  <wp:posOffset>5069840</wp:posOffset>
                </wp:positionV>
                <wp:extent cx="5087006" cy="1198179"/>
                <wp:effectExtent l="0" t="0" r="18415" b="21590"/>
                <wp:wrapNone/>
                <wp:docPr id="1616069335" name="מלבן מעוגל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7006" cy="1198179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" lastClr="FFFFFF">
                              <a:lumMod val="50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88B4B26" w14:textId="77777777" w:rsidR="00E25CC9" w:rsidRPr="001B7DB9" w:rsidRDefault="00E25CC9" w:rsidP="00E25CC9">
                            <w:pPr>
                              <w:bidi/>
                              <w:ind w:left="1118" w:hanging="1118"/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 xml:space="preserve">תשובה: </w:t>
                            </w: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ab/>
                              <w:t>ירון קנה</w:t>
                            </w:r>
                            <w:r w:rsidRPr="001B7DB9">
                              <w:rPr>
                                <w:rFonts w:ascii="David" w:hAnsi="David" w:cs="David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 xml:space="preserve"> </w:t>
                            </w:r>
                            <w:r w:rsidRPr="001B7DB9">
                              <w:rPr>
                                <w:color w:val="000000" w:themeColor="text1"/>
                                <w:u w:val="single"/>
                                <w:rtl/>
                              </w:rPr>
                              <w:t xml:space="preserve">              </w:t>
                            </w: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 xml:space="preserve"> עציצים מסוג</w:t>
                            </w:r>
                            <w:r>
                              <w:rPr>
                                <w:rFonts w:ascii="David" w:hAnsi="David" w:cs="David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 xml:space="preserve"> </w:t>
                            </w:r>
                            <w:r w:rsidRPr="001B7DB9">
                              <w:rPr>
                                <w:color w:val="000000" w:themeColor="text1"/>
                                <w:u w:val="single"/>
                                <w:rtl/>
                              </w:rPr>
                              <w:t xml:space="preserve">     </w:t>
                            </w:r>
                            <w:r w:rsidRPr="001B7DB9">
                              <w:rPr>
                                <w:rFonts w:hint="cs"/>
                                <w:color w:val="000000" w:themeColor="text1"/>
                                <w:u w:val="single"/>
                                <w:rtl/>
                                <w:lang w:bidi="he-IL"/>
                              </w:rPr>
                              <w:t xml:space="preserve">     </w:t>
                            </w:r>
                            <w:r>
                              <w:rPr>
                                <w:rFonts w:hint="cs"/>
                                <w:color w:val="000000" w:themeColor="text1"/>
                                <w:u w:val="single"/>
                                <w:rtl/>
                                <w:lang w:bidi="he-IL"/>
                              </w:rPr>
                              <w:t xml:space="preserve">    </w:t>
                            </w:r>
                            <w:r w:rsidRPr="001B7DB9">
                              <w:rPr>
                                <w:rFonts w:hint="cs"/>
                                <w:color w:val="000000" w:themeColor="text1"/>
                                <w:u w:val="single"/>
                                <w:rtl/>
                                <w:lang w:bidi="he-IL"/>
                              </w:rPr>
                              <w:t xml:space="preserve">   </w:t>
                            </w:r>
                            <w:r w:rsidRPr="001B7DB9">
                              <w:rPr>
                                <w:color w:val="000000" w:themeColor="text1"/>
                                <w:u w:val="single"/>
                                <w:rtl/>
                              </w:rPr>
                              <w:t xml:space="preserve">        </w:t>
                            </w: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.</w:t>
                            </w:r>
                          </w:p>
                          <w:p w14:paraId="42CEDB5A" w14:textId="77777777" w:rsidR="00E25CC9" w:rsidRPr="001B7DB9" w:rsidRDefault="00E25CC9" w:rsidP="00E25CC9">
                            <w:pPr>
                              <w:bidi/>
                              <w:ind w:left="1401" w:hanging="283"/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>אפרת קנתה</w:t>
                            </w:r>
                            <w:r w:rsidRPr="001B7DB9">
                              <w:rPr>
                                <w:rFonts w:ascii="David" w:hAnsi="David" w:cs="David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 xml:space="preserve"> </w:t>
                            </w:r>
                            <w:r w:rsidRPr="001B7DB9">
                              <w:rPr>
                                <w:color w:val="000000" w:themeColor="text1"/>
                                <w:u w:val="single"/>
                                <w:rtl/>
                              </w:rPr>
                              <w:t xml:space="preserve">              </w:t>
                            </w: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 xml:space="preserve"> עציצים מסוג</w:t>
                            </w:r>
                            <w:r>
                              <w:rPr>
                                <w:rFonts w:ascii="David" w:hAnsi="David" w:cs="David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 xml:space="preserve"> </w:t>
                            </w:r>
                            <w:r w:rsidRPr="001B7DB9">
                              <w:rPr>
                                <w:color w:val="000000" w:themeColor="text1"/>
                                <w:u w:val="single"/>
                                <w:rtl/>
                              </w:rPr>
                              <w:t xml:space="preserve">     </w:t>
                            </w:r>
                            <w:r w:rsidRPr="001B7DB9">
                              <w:rPr>
                                <w:rFonts w:hint="cs"/>
                                <w:color w:val="000000" w:themeColor="text1"/>
                                <w:u w:val="single"/>
                                <w:rtl/>
                                <w:lang w:bidi="he-IL"/>
                              </w:rPr>
                              <w:t xml:space="preserve">     </w:t>
                            </w:r>
                            <w:r>
                              <w:rPr>
                                <w:rFonts w:hint="cs"/>
                                <w:color w:val="000000" w:themeColor="text1"/>
                                <w:u w:val="single"/>
                                <w:rtl/>
                                <w:lang w:bidi="he-IL"/>
                              </w:rPr>
                              <w:t xml:space="preserve">    </w:t>
                            </w:r>
                            <w:r w:rsidRPr="001B7DB9">
                              <w:rPr>
                                <w:rFonts w:hint="cs"/>
                                <w:color w:val="000000" w:themeColor="text1"/>
                                <w:u w:val="single"/>
                                <w:rtl/>
                                <w:lang w:bidi="he-IL"/>
                              </w:rPr>
                              <w:t xml:space="preserve">   </w:t>
                            </w:r>
                            <w:r w:rsidRPr="001B7DB9">
                              <w:rPr>
                                <w:color w:val="000000" w:themeColor="text1"/>
                                <w:u w:val="single"/>
                                <w:rtl/>
                              </w:rPr>
                              <w:t xml:space="preserve">        </w:t>
                            </w: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.</w:t>
                            </w:r>
                          </w:p>
                          <w:p w14:paraId="14C1F0C7" w14:textId="77777777" w:rsidR="00E25CC9" w:rsidRPr="001B7DB9" w:rsidRDefault="00E25CC9" w:rsidP="00E25CC9">
                            <w:pPr>
                              <w:bidi/>
                              <w:ind w:left="1401" w:hanging="283"/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  <w:lang w:bidi="he-IL"/>
                              </w:rPr>
                            </w:pP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 xml:space="preserve">כל אחד מהם שילם </w:t>
                            </w:r>
                            <w:r w:rsidRPr="001B7DB9">
                              <w:rPr>
                                <w:color w:val="000000" w:themeColor="text1"/>
                                <w:u w:val="single"/>
                                <w:rtl/>
                              </w:rPr>
                              <w:t xml:space="preserve">     </w:t>
                            </w:r>
                            <w:r w:rsidRPr="001B7DB9">
                              <w:rPr>
                                <w:rFonts w:hint="cs"/>
                                <w:color w:val="000000" w:themeColor="text1"/>
                                <w:u w:val="single"/>
                                <w:rtl/>
                                <w:lang w:bidi="he-IL"/>
                              </w:rPr>
                              <w:t xml:space="preserve">     </w:t>
                            </w:r>
                            <w:r>
                              <w:rPr>
                                <w:rFonts w:hint="cs"/>
                                <w:color w:val="000000" w:themeColor="text1"/>
                                <w:u w:val="single"/>
                                <w:rtl/>
                                <w:lang w:bidi="he-IL"/>
                              </w:rPr>
                              <w:t xml:space="preserve">    </w:t>
                            </w:r>
                            <w:r w:rsidRPr="001B7DB9">
                              <w:rPr>
                                <w:rFonts w:hint="cs"/>
                                <w:color w:val="000000" w:themeColor="text1"/>
                                <w:u w:val="single"/>
                                <w:rtl/>
                                <w:lang w:bidi="he-IL"/>
                              </w:rPr>
                              <w:t xml:space="preserve">   </w:t>
                            </w:r>
                            <w:r w:rsidRPr="001B7DB9">
                              <w:rPr>
                                <w:color w:val="000000" w:themeColor="text1"/>
                                <w:u w:val="single"/>
                                <w:rtl/>
                              </w:rPr>
                              <w:t xml:space="preserve">        </w:t>
                            </w: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 xml:space="preserve"> ש"ח</w:t>
                            </w: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5400F60A" id="_x0000_s1026" style="position:absolute;margin-left:55.3pt;margin-top:399.2pt;width:400.55pt;height:94.35pt;z-index:-25157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bottom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" filled="f" strokecolor="#7f7f7f" strokeweight="1pt">
                <v:stroke joinstyle="miter"/>
                <v:textbox>
                  <w:txbxContent>
                    <w:p w14:paraId="688B4B26" w14:textId="77777777" w:rsidR="00E25CC9" w:rsidRPr="001B7DB9" w:rsidRDefault="00E25CC9" w:rsidP="00E25CC9">
                      <w:pPr>
                        <w:bidi/>
                        <w:ind w:left="1118" w:hanging="1118"/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</w:rPr>
                      </w:pP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 xml:space="preserve">תשובה: </w:t>
                      </w: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ab/>
                        <w:t>ירון קנה</w:t>
                      </w:r>
                      <w:r w:rsidRPr="001B7DB9">
                        <w:rPr>
                          <w:rFonts w:ascii="David" w:hAnsi="David" w:cs="David" w:hint="cs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 xml:space="preserve"> </w:t>
                      </w:r>
                      <w:r w:rsidRPr="001B7DB9">
                        <w:rPr>
                          <w:color w:val="000000" w:themeColor="text1"/>
                          <w:u w:val="single"/>
                          <w:rtl/>
                        </w:rPr>
                        <w:t xml:space="preserve">              </w:t>
                      </w: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 xml:space="preserve"> עציצים מסוג</w:t>
                      </w:r>
                      <w:r>
                        <w:rPr>
                          <w:rFonts w:ascii="David" w:hAnsi="David" w:cs="David" w:hint="cs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 xml:space="preserve"> </w:t>
                      </w:r>
                      <w:r w:rsidRPr="001B7DB9">
                        <w:rPr>
                          <w:color w:val="000000" w:themeColor="text1"/>
                          <w:u w:val="single"/>
                          <w:rtl/>
                        </w:rPr>
                        <w:t xml:space="preserve">     </w:t>
                      </w:r>
                      <w:r w:rsidRPr="001B7DB9">
                        <w:rPr>
                          <w:rFonts w:hint="cs"/>
                          <w:color w:val="000000" w:themeColor="text1"/>
                          <w:u w:val="single"/>
                          <w:rtl/>
                          <w:lang w:bidi="he-IL"/>
                        </w:rPr>
                        <w:t xml:space="preserve">     </w:t>
                      </w:r>
                      <w:r>
                        <w:rPr>
                          <w:rFonts w:hint="cs"/>
                          <w:color w:val="000000" w:themeColor="text1"/>
                          <w:u w:val="single"/>
                          <w:rtl/>
                          <w:lang w:bidi="he-IL"/>
                        </w:rPr>
                        <w:t xml:space="preserve">    </w:t>
                      </w:r>
                      <w:r w:rsidRPr="001B7DB9">
                        <w:rPr>
                          <w:rFonts w:hint="cs"/>
                          <w:color w:val="000000" w:themeColor="text1"/>
                          <w:u w:val="single"/>
                          <w:rtl/>
                          <w:lang w:bidi="he-IL"/>
                        </w:rPr>
                        <w:t xml:space="preserve">   </w:t>
                      </w:r>
                      <w:r w:rsidRPr="001B7DB9">
                        <w:rPr>
                          <w:color w:val="000000" w:themeColor="text1"/>
                          <w:u w:val="single"/>
                          <w:rtl/>
                        </w:rPr>
                        <w:t xml:space="preserve">        </w:t>
                      </w: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</w:rPr>
                        <w:t xml:space="preserve"> .</w:t>
                      </w:r>
                    </w:p>
                    <w:p w14:paraId="42CEDB5A" w14:textId="77777777" w:rsidR="00E25CC9" w:rsidRPr="001B7DB9" w:rsidRDefault="00E25CC9" w:rsidP="00E25CC9">
                      <w:pPr>
                        <w:bidi/>
                        <w:ind w:left="1401" w:hanging="283"/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</w:rPr>
                      </w:pP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>אפרת קנתה</w:t>
                      </w:r>
                      <w:r w:rsidRPr="001B7DB9">
                        <w:rPr>
                          <w:rFonts w:ascii="David" w:hAnsi="David" w:cs="David" w:hint="cs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 xml:space="preserve"> </w:t>
                      </w:r>
                      <w:r w:rsidRPr="001B7DB9">
                        <w:rPr>
                          <w:color w:val="000000" w:themeColor="text1"/>
                          <w:u w:val="single"/>
                          <w:rtl/>
                        </w:rPr>
                        <w:t xml:space="preserve">              </w:t>
                      </w: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 xml:space="preserve"> עציצים מסוג</w:t>
                      </w:r>
                      <w:r>
                        <w:rPr>
                          <w:rFonts w:ascii="David" w:hAnsi="David" w:cs="David" w:hint="cs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 xml:space="preserve"> </w:t>
                      </w:r>
                      <w:r w:rsidRPr="001B7DB9">
                        <w:rPr>
                          <w:color w:val="000000" w:themeColor="text1"/>
                          <w:u w:val="single"/>
                          <w:rtl/>
                        </w:rPr>
                        <w:t xml:space="preserve">     </w:t>
                      </w:r>
                      <w:r w:rsidRPr="001B7DB9">
                        <w:rPr>
                          <w:rFonts w:hint="cs"/>
                          <w:color w:val="000000" w:themeColor="text1"/>
                          <w:u w:val="single"/>
                          <w:rtl/>
                          <w:lang w:bidi="he-IL"/>
                        </w:rPr>
                        <w:t xml:space="preserve">     </w:t>
                      </w:r>
                      <w:r>
                        <w:rPr>
                          <w:rFonts w:hint="cs"/>
                          <w:color w:val="000000" w:themeColor="text1"/>
                          <w:u w:val="single"/>
                          <w:rtl/>
                          <w:lang w:bidi="he-IL"/>
                        </w:rPr>
                        <w:t xml:space="preserve">    </w:t>
                      </w:r>
                      <w:r w:rsidRPr="001B7DB9">
                        <w:rPr>
                          <w:rFonts w:hint="cs"/>
                          <w:color w:val="000000" w:themeColor="text1"/>
                          <w:u w:val="single"/>
                          <w:rtl/>
                          <w:lang w:bidi="he-IL"/>
                        </w:rPr>
                        <w:t xml:space="preserve">   </w:t>
                      </w:r>
                      <w:r w:rsidRPr="001B7DB9">
                        <w:rPr>
                          <w:color w:val="000000" w:themeColor="text1"/>
                          <w:u w:val="single"/>
                          <w:rtl/>
                        </w:rPr>
                        <w:t xml:space="preserve">        </w:t>
                      </w: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</w:rPr>
                        <w:t xml:space="preserve"> .</w:t>
                      </w:r>
                    </w:p>
                    <w:p w14:paraId="14C1F0C7" w14:textId="77777777" w:rsidR="00E25CC9" w:rsidRPr="001B7DB9" w:rsidRDefault="00E25CC9" w:rsidP="00E25CC9">
                      <w:pPr>
                        <w:bidi/>
                        <w:ind w:left="1401" w:hanging="283"/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  <w:lang w:bidi="he-IL"/>
                        </w:rPr>
                      </w:pP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 xml:space="preserve">כל אחד מהם שילם </w:t>
                      </w:r>
                      <w:r w:rsidRPr="001B7DB9">
                        <w:rPr>
                          <w:color w:val="000000" w:themeColor="text1"/>
                          <w:u w:val="single"/>
                          <w:rtl/>
                        </w:rPr>
                        <w:t xml:space="preserve">     </w:t>
                      </w:r>
                      <w:r w:rsidRPr="001B7DB9">
                        <w:rPr>
                          <w:rFonts w:hint="cs"/>
                          <w:color w:val="000000" w:themeColor="text1"/>
                          <w:u w:val="single"/>
                          <w:rtl/>
                          <w:lang w:bidi="he-IL"/>
                        </w:rPr>
                        <w:t xml:space="preserve">     </w:t>
                      </w:r>
                      <w:r>
                        <w:rPr>
                          <w:rFonts w:hint="cs"/>
                          <w:color w:val="000000" w:themeColor="text1"/>
                          <w:u w:val="single"/>
                          <w:rtl/>
                          <w:lang w:bidi="he-IL"/>
                        </w:rPr>
                        <w:t xml:space="preserve">    </w:t>
                      </w:r>
                      <w:r w:rsidRPr="001B7DB9">
                        <w:rPr>
                          <w:rFonts w:hint="cs"/>
                          <w:color w:val="000000" w:themeColor="text1"/>
                          <w:u w:val="single"/>
                          <w:rtl/>
                          <w:lang w:bidi="he-IL"/>
                        </w:rPr>
                        <w:t xml:space="preserve">   </w:t>
                      </w:r>
                      <w:r w:rsidRPr="001B7DB9">
                        <w:rPr>
                          <w:color w:val="000000" w:themeColor="text1"/>
                          <w:u w:val="single"/>
                          <w:rtl/>
                        </w:rPr>
                        <w:t xml:space="preserve">        </w:t>
                      </w: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</w:rPr>
                        <w:t xml:space="preserve"> </w:t>
                      </w: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 xml:space="preserve"> ש"ח</w:t>
                      </w: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roundrect>
            </w:pict>
          </mc:Fallback>
        </mc:AlternateContent>
      </w:r>
      <w:r w:rsidR="0086089F">
        <w:rPr>
          <w:rtl/>
        </w:rPr>
        <w:br w:type="page"/>
      </w:r>
    </w:p>
    <w:p w14:paraId="1AB5A44E" w14:textId="72184DA7" w:rsidR="0086089F" w:rsidRDefault="0086089F" w:rsidP="0086089F">
      <w:pPr>
        <w:pStyle w:val="NEW-Sargel2"/>
        <w:ind w:hanging="839"/>
        <w:jc w:val="center"/>
        <w:rPr>
          <w:rtl/>
        </w:rPr>
      </w:pPr>
    </w:p>
    <w:p w14:paraId="456CFFD4" w14:textId="77777777" w:rsidR="0086089F" w:rsidRDefault="0086089F" w:rsidP="0086089F">
      <w:pPr>
        <w:pStyle w:val="NEW-Sargel2"/>
        <w:ind w:hanging="839"/>
        <w:jc w:val="center"/>
        <w:rPr>
          <w:rtl/>
        </w:rPr>
      </w:pPr>
    </w:p>
    <w:p w14:paraId="019F4A67" w14:textId="77777777" w:rsidR="0086089F" w:rsidRDefault="0086089F">
      <w:pPr>
        <w:rPr>
          <w:rFonts w:ascii="David" w:hAnsi="David" w:cs="David"/>
          <w:color w:val="000000"/>
          <w:sz w:val="28"/>
          <w:szCs w:val="28"/>
          <w:rtl/>
          <w:lang w:bidi="he-IL"/>
        </w:rPr>
      </w:pPr>
      <w:r>
        <w:rPr>
          <w:rtl/>
        </w:rPr>
        <w:br w:type="page"/>
      </w:r>
    </w:p>
    <w:p w14:paraId="22CDCAAA" w14:textId="58EB0A10" w:rsidR="002152CE" w:rsidRDefault="0086089F" w:rsidP="0082301B">
      <w:pPr>
        <w:pStyle w:val="NEW-Sargel2"/>
        <w:rPr>
          <w:color w:val="auto"/>
          <w:rtl/>
        </w:rPr>
      </w:pPr>
      <w:r w:rsidRPr="00E21F70">
        <w:lastRenderedPageBreak/>
        <w:tab/>
      </w:r>
    </w:p>
    <w:p w14:paraId="4BE496CD" w14:textId="77777777" w:rsidR="002152CE" w:rsidRDefault="002152CE">
      <w:pPr>
        <w:rPr>
          <w:rtl/>
        </w:rPr>
      </w:pPr>
    </w:p>
    <w:p w14:paraId="1B7A1569" w14:textId="77777777" w:rsidR="001A6C33" w:rsidRDefault="001A6C33">
      <w:pPr>
        <w:rPr>
          <w:rFonts w:ascii="David" w:hAnsi="David" w:cs="David"/>
          <w:noProof/>
          <w:color w:val="000000"/>
          <w:sz w:val="28"/>
          <w:szCs w:val="28"/>
          <w:rtl/>
          <w:lang w:bidi="he-IL"/>
        </w:rPr>
      </w:pPr>
      <w:r>
        <w:rPr>
          <w:rtl/>
        </w:rPr>
        <w:br w:type="page"/>
      </w:r>
    </w:p>
    <w:p w14:paraId="359415F1" w14:textId="77777777" w:rsidR="001B7DB9" w:rsidRDefault="001B7DB9" w:rsidP="001B7DB9">
      <w:pPr>
        <w:pStyle w:val="NEW-Sargel2"/>
        <w:rPr>
          <w:rtl/>
        </w:rPr>
      </w:pPr>
      <w:r w:rsidRPr="00E21F70">
        <w:rPr>
          <w:lang w:bidi="ar-SA"/>
        </w:rPr>
        <w:lastRenderedPageBreak/>
        <mc:AlternateContent>
          <mc:Choice Requires="wps">
            <w:drawing>
              <wp:inline distT="0" distB="0" distL="0" distR="0" wp14:anchorId="1EF0DD3F" wp14:editId="1964827F">
                <wp:extent cx="1260000" cy="252000"/>
                <wp:effectExtent l="0" t="0" r="16510" b="15240"/>
                <wp:docPr id="201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8FBB76" w14:textId="77777777" w:rsidR="001B7DB9" w:rsidRPr="002B4BC4" w:rsidRDefault="001B7DB9" w:rsidP="001B7DB9">
                            <w:pPr>
                              <w:bidi/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  <w:lang w:bidi="he-IL"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  <w:lang w:bidi="he-IL"/>
                              </w:rPr>
                              <w:t>28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EF0DD3F" id="תרשים זרימה: השהיה 9" o:spid="_x0000_s1027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578FBB76" w14:textId="77777777" w:rsidR="001B7DB9" w:rsidRPr="002B4BC4" w:rsidRDefault="001B7DB9" w:rsidP="001B7DB9">
                      <w:pPr>
                        <w:bidi/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  <w:lang w:bidi="he-IL"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  <w:lang w:bidi="he-IL"/>
                        </w:rPr>
                        <w:t>28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E21F70">
        <w:tab/>
      </w:r>
      <w:r w:rsidRPr="0094191D">
        <w:rPr>
          <w:rtl/>
        </w:rPr>
        <w:t>לפניכם שלט ב״משתלת ג</w:t>
      </w:r>
      <w:r>
        <w:rPr>
          <w:rFonts w:hint="cs"/>
          <w:rtl/>
        </w:rPr>
        <w:t>ן":</w:t>
      </w:r>
    </w:p>
    <w:p w14:paraId="0D1A8C41" w14:textId="77777777" w:rsidR="001B7DB9" w:rsidRDefault="001B7DB9" w:rsidP="001B7DB9">
      <w:pPr>
        <w:pStyle w:val="NEW-Sargel3N"/>
        <w:ind w:hanging="811"/>
        <w:rPr>
          <w:b/>
          <w:bCs/>
          <w:color w:val="808080" w:themeColor="background1" w:themeShade="80"/>
          <w:rtl/>
        </w:rPr>
      </w:pPr>
      <w:r>
        <w:rPr>
          <w:b/>
          <w:bCs/>
          <w:noProof/>
          <w:color w:val="808080" w:themeColor="background1" w:themeShade="80"/>
          <w:rtl/>
          <w:lang w:bidi="ar-SA"/>
        </w:rPr>
        <w:drawing>
          <wp:inline distT="0" distB="0" distL="0" distR="0" wp14:anchorId="3FEEF5FD" wp14:editId="4D5FB90F">
            <wp:extent cx="5732145" cy="2765425"/>
            <wp:effectExtent l="0" t="0" r="1905" b="0"/>
            <wp:docPr id="202" name="תמונה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108-MAT-020-5-SOF-pnimi-q28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276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835AF3" w14:textId="77777777" w:rsidR="001B7DB9" w:rsidRDefault="001B7DB9" w:rsidP="001A6C33">
      <w:pPr>
        <w:pStyle w:val="NEW-Sargel3N"/>
        <w:rPr>
          <w:b/>
          <w:bCs/>
          <w:color w:val="808080" w:themeColor="background1" w:themeShade="80"/>
          <w:rtl/>
        </w:rPr>
      </w:pPr>
    </w:p>
    <w:p w14:paraId="1498493C" w14:textId="412B41AB" w:rsidR="002C2582" w:rsidRDefault="002C2582" w:rsidP="002C2582">
      <w:pPr>
        <w:pStyle w:val="NEW-Sargel3N"/>
        <w:numPr>
          <w:ilvl w:val="0"/>
          <w:numId w:val="5"/>
        </w:numPr>
        <w:rPr>
          <w:rtl/>
        </w:rPr>
      </w:pPr>
      <w:r>
        <w:rPr>
          <w:rFonts w:hint="cs"/>
          <w:rtl/>
        </w:rPr>
        <w:t>יעל קנתה 2 עציצי נרקיס. כמה שילמה יעל?</w:t>
      </w:r>
      <w:r>
        <w:rPr>
          <w:rFonts w:hint="cs"/>
        </w:rPr>
        <w:t xml:space="preserve"> </w:t>
      </w:r>
      <w:r>
        <w:rPr>
          <w:rFonts w:hint="cs"/>
          <w:rtl/>
        </w:rPr>
        <w:t xml:space="preserve"> תשובה:_______________.</w:t>
      </w:r>
      <w:r w:rsidR="001A6C33">
        <w:rPr>
          <w:rtl/>
        </w:rPr>
        <w:tab/>
      </w:r>
    </w:p>
    <w:p w14:paraId="3AAF2D5C" w14:textId="77777777" w:rsidR="002C2582" w:rsidRDefault="002C2582" w:rsidP="001B7DB9">
      <w:pPr>
        <w:pStyle w:val="NEW-Sargel3N"/>
        <w:rPr>
          <w:rtl/>
        </w:rPr>
      </w:pPr>
    </w:p>
    <w:p w14:paraId="2045051B" w14:textId="32AD8EF5" w:rsidR="001A6C33" w:rsidRDefault="001B7DB9" w:rsidP="002C2582">
      <w:pPr>
        <w:pStyle w:val="NEW-Sargel3N"/>
        <w:numPr>
          <w:ilvl w:val="0"/>
          <w:numId w:val="5"/>
        </w:numPr>
        <w:rPr>
          <w:rtl/>
        </w:rPr>
      </w:pPr>
      <w:r w:rsidRPr="0094191D">
        <w:rPr>
          <w:rtl/>
        </w:rPr>
        <w:t xml:space="preserve">דינה קנתה במשתלה כמה עציצים, כולם מאותו סוג, ושילמה בדיוק </w:t>
      </w:r>
      <w:r w:rsidRPr="001B7DB9">
        <w:rPr>
          <w:rFonts w:ascii="Times New Roman" w:hAnsi="Times New Roman" w:cs="Times New Roman"/>
          <w:rtl/>
        </w:rPr>
        <w:t>120</w:t>
      </w:r>
      <w:r w:rsidRPr="0094191D">
        <w:rPr>
          <w:rtl/>
        </w:rPr>
        <w:t xml:space="preserve"> ש"ח</w:t>
      </w:r>
      <w:r w:rsidR="001A6C33">
        <w:rPr>
          <w:rtl/>
        </w:rPr>
        <w:t>.</w:t>
      </w:r>
    </w:p>
    <w:p w14:paraId="12E194B5" w14:textId="77777777" w:rsidR="001A6C33" w:rsidRDefault="001A6C33" w:rsidP="001B7DB9">
      <w:pPr>
        <w:pStyle w:val="NEW-Sargel3N"/>
        <w:rPr>
          <w:rtl/>
        </w:rPr>
      </w:pPr>
      <w:r>
        <w:rPr>
          <w:rtl/>
        </w:rPr>
        <w:tab/>
      </w:r>
      <w:r w:rsidR="001B7DB9" w:rsidRPr="0094191D">
        <w:rPr>
          <w:rtl/>
        </w:rPr>
        <w:t>כמה עציצים קנתה דינה ומאיזה סוג העציצים</w:t>
      </w:r>
      <w:r w:rsidR="001B7DB9">
        <w:rPr>
          <w:rFonts w:hint="cs"/>
          <w:rtl/>
        </w:rPr>
        <w:t>?</w:t>
      </w:r>
    </w:p>
    <w:p w14:paraId="7312AA8F" w14:textId="77777777" w:rsidR="001B7DB9" w:rsidRDefault="001B7DB9" w:rsidP="001B7DB9">
      <w:pPr>
        <w:pStyle w:val="NEW-Sargel3N"/>
        <w:ind w:firstLine="39"/>
        <w:rPr>
          <w:rtl/>
        </w:rPr>
      </w:pPr>
      <w:r>
        <w:rPr>
          <w:noProof/>
          <w:rtl/>
          <w:lang w:bidi="ar-SA"/>
        </w:rPr>
        <mc:AlternateContent>
          <mc:Choice Requires="wps">
            <w:drawing>
              <wp:inline distT="0" distB="0" distL="0" distR="0" wp14:anchorId="6C4B5F98" wp14:editId="229F40AF">
                <wp:extent cx="5087006" cy="504496"/>
                <wp:effectExtent l="0" t="0" r="18415" b="10160"/>
                <wp:docPr id="203" name="מלבן מעוגל 2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7006" cy="504496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309E1E0" w14:textId="77777777" w:rsidR="001B7DB9" w:rsidRPr="001B7DB9" w:rsidRDefault="001B7DB9" w:rsidP="001B7DB9">
                            <w:pPr>
                              <w:bidi/>
                              <w:rPr>
                                <w:color w:val="000000" w:themeColor="text1"/>
                              </w:rPr>
                            </w:pP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>תשובה: דינה קנתה</w:t>
                            </w:r>
                            <w:r>
                              <w:rPr>
                                <w:rFonts w:ascii="David" w:hAnsi="David" w:cs="David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 xml:space="preserve"> </w:t>
                            </w:r>
                            <w:r w:rsidRPr="001A6C33">
                              <w:rPr>
                                <w:color w:val="808080" w:themeColor="background1" w:themeShade="80"/>
                                <w:u w:val="single"/>
                                <w:rtl/>
                              </w:rPr>
                              <w:t xml:space="preserve">              </w:t>
                            </w: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 xml:space="preserve"> עציצים מסוג</w:t>
                            </w:r>
                            <w:r>
                              <w:rPr>
                                <w:rFonts w:ascii="David" w:hAnsi="David" w:cs="David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 xml:space="preserve"> </w:t>
                            </w:r>
                            <w:r w:rsidRPr="001A6C33">
                              <w:rPr>
                                <w:color w:val="808080" w:themeColor="background1" w:themeShade="80"/>
                                <w:u w:val="single"/>
                                <w:rtl/>
                              </w:rPr>
                              <w:t xml:space="preserve">      </w:t>
                            </w:r>
                            <w:r>
                              <w:rPr>
                                <w:rFonts w:hint="cs"/>
                                <w:color w:val="808080" w:themeColor="background1" w:themeShade="80"/>
                                <w:u w:val="single"/>
                                <w:rtl/>
                                <w:lang w:bidi="he-IL"/>
                              </w:rPr>
                              <w:t xml:space="preserve">        </w:t>
                            </w:r>
                            <w:r w:rsidRPr="001A6C33">
                              <w:rPr>
                                <w:color w:val="808080" w:themeColor="background1" w:themeShade="80"/>
                                <w:u w:val="single"/>
                                <w:rtl/>
                              </w:rPr>
                              <w:t xml:space="preserve">        </w:t>
                            </w:r>
                            <w:r>
                              <w:rPr>
                                <w:rFonts w:ascii="David" w:hAnsi="David" w:cs="David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C4B5F98" id="מלבן מעוגל 203" o:spid="_x0000_s1028" style="width:400.55pt;height:39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" filled="f" strokecolor="#7f7f7f [1612]" strokeweight="1pt">
                <v:stroke joinstyle="miter"/>
                <v:textbox>
                  <w:txbxContent>
                    <w:p w14:paraId="6309E1E0" w14:textId="77777777" w:rsidR="001B7DB9" w:rsidRPr="001B7DB9" w:rsidRDefault="001B7DB9" w:rsidP="001B7DB9">
                      <w:pPr>
                        <w:bidi/>
                        <w:rPr>
                          <w:color w:val="000000" w:themeColor="text1"/>
                        </w:rPr>
                      </w:pP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>תשובה: דינה קנתה</w:t>
                      </w:r>
                      <w:r>
                        <w:rPr>
                          <w:rFonts w:ascii="David" w:hAnsi="David" w:cs="David" w:hint="cs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 xml:space="preserve"> </w:t>
                      </w:r>
                      <w:r w:rsidRPr="001A6C33">
                        <w:rPr>
                          <w:color w:val="808080" w:themeColor="background1" w:themeShade="80"/>
                          <w:u w:val="single"/>
                          <w:rtl/>
                        </w:rPr>
                        <w:t xml:space="preserve">              </w:t>
                      </w: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 xml:space="preserve"> עציצים מסוג</w:t>
                      </w:r>
                      <w:r>
                        <w:rPr>
                          <w:rFonts w:ascii="David" w:hAnsi="David" w:cs="David" w:hint="cs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 xml:space="preserve"> </w:t>
                      </w:r>
                      <w:r w:rsidRPr="001A6C33">
                        <w:rPr>
                          <w:color w:val="808080" w:themeColor="background1" w:themeShade="80"/>
                          <w:u w:val="single"/>
                          <w:rtl/>
                        </w:rPr>
                        <w:t xml:space="preserve">      </w:t>
                      </w:r>
                      <w:r>
                        <w:rPr>
                          <w:rFonts w:hint="cs"/>
                          <w:color w:val="808080" w:themeColor="background1" w:themeShade="80"/>
                          <w:u w:val="single"/>
                          <w:rtl/>
                          <w:lang w:bidi="he-IL"/>
                        </w:rPr>
                        <w:t xml:space="preserve">        </w:t>
                      </w:r>
                      <w:r w:rsidRPr="001A6C33">
                        <w:rPr>
                          <w:color w:val="808080" w:themeColor="background1" w:themeShade="80"/>
                          <w:u w:val="single"/>
                          <w:rtl/>
                        </w:rPr>
                        <w:t xml:space="preserve">        </w:t>
                      </w:r>
                      <w:r>
                        <w:rPr>
                          <w:rFonts w:ascii="David" w:hAnsi="David" w:cs="David" w:hint="cs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>.</w:t>
                      </w:r>
                    </w:p>
                  </w:txbxContent>
                </v:textbox>
                <w10:wrap anchorx="page"/>
                <w10:anchorlock/>
              </v:roundrect>
            </w:pict>
          </mc:Fallback>
        </mc:AlternateContent>
      </w:r>
    </w:p>
    <w:p w14:paraId="2E2622BE" w14:textId="77777777" w:rsidR="00C64A71" w:rsidRDefault="00C64A71" w:rsidP="00C64A71">
      <w:pPr>
        <w:pStyle w:val="NEW-Sargel3N"/>
        <w:rPr>
          <w:b/>
          <w:bCs/>
          <w:color w:val="808080" w:themeColor="background1" w:themeShade="80"/>
          <w:rtl/>
        </w:rPr>
      </w:pPr>
    </w:p>
    <w:p w14:paraId="080F90FE" w14:textId="525BBD92" w:rsidR="00666F42" w:rsidRDefault="002C2582" w:rsidP="002C2582">
      <w:pPr>
        <w:pStyle w:val="NEW-Sargel3N"/>
        <w:rPr>
          <w:rtl/>
        </w:rPr>
      </w:pPr>
      <w:r>
        <w:rPr>
          <w:rFonts w:hint="cs"/>
          <w:b/>
          <w:bCs/>
          <w:color w:val="808080" w:themeColor="background1" w:themeShade="80"/>
          <w:rtl/>
        </w:rPr>
        <w:t>ג.</w:t>
      </w:r>
      <w:r w:rsidR="001A6C33">
        <w:rPr>
          <w:rtl/>
        </w:rPr>
        <w:tab/>
      </w:r>
      <w:r w:rsidR="00666F42" w:rsidRPr="0094191D">
        <w:rPr>
          <w:rtl/>
        </w:rPr>
        <w:t>ירון קנה עציצים, כולם מאותו סוג</w:t>
      </w:r>
      <w:r w:rsidR="00666F42">
        <w:rPr>
          <w:rFonts w:hint="cs"/>
          <w:rtl/>
        </w:rPr>
        <w:t>.</w:t>
      </w:r>
    </w:p>
    <w:p w14:paraId="583A1C11" w14:textId="77777777" w:rsidR="00666F42" w:rsidRPr="0094191D" w:rsidRDefault="00666F42" w:rsidP="00666F42">
      <w:pPr>
        <w:pStyle w:val="NEW-Sargel3N"/>
        <w:ind w:firstLine="0"/>
      </w:pPr>
      <w:r w:rsidRPr="0094191D">
        <w:rPr>
          <w:rtl/>
        </w:rPr>
        <w:t>אפרת קנתה עציצים, כולם מאותו סוג</w:t>
      </w:r>
      <w:r w:rsidRPr="0094191D">
        <w:t>.</w:t>
      </w:r>
    </w:p>
    <w:p w14:paraId="48539011" w14:textId="77777777" w:rsidR="00666F42" w:rsidRPr="0094191D" w:rsidRDefault="00666F42" w:rsidP="00666F42">
      <w:pPr>
        <w:bidi/>
        <w:ind w:left="1191"/>
        <w:rPr>
          <w:rFonts w:ascii="David" w:hAnsi="David" w:cs="David"/>
          <w:sz w:val="28"/>
          <w:szCs w:val="28"/>
        </w:rPr>
      </w:pPr>
      <w:r w:rsidRPr="0094191D">
        <w:rPr>
          <w:rFonts w:ascii="David" w:hAnsi="David" w:cs="David"/>
          <w:sz w:val="28"/>
          <w:szCs w:val="28"/>
          <w:rtl/>
          <w:lang w:bidi="he-IL"/>
        </w:rPr>
        <w:t>העציצים שקנתה אפרת היו מסוג שונה מזה שקנה ירון</w:t>
      </w:r>
      <w:r w:rsidRPr="0094191D">
        <w:rPr>
          <w:rFonts w:ascii="David" w:hAnsi="David" w:cs="David"/>
          <w:sz w:val="28"/>
          <w:szCs w:val="28"/>
        </w:rPr>
        <w:t>.</w:t>
      </w:r>
    </w:p>
    <w:p w14:paraId="48CAB87D" w14:textId="77777777" w:rsidR="00666F42" w:rsidRPr="0094191D" w:rsidRDefault="00666F42" w:rsidP="00666F42">
      <w:pPr>
        <w:bidi/>
        <w:ind w:left="1191"/>
        <w:rPr>
          <w:rFonts w:ascii="David" w:hAnsi="David" w:cs="David"/>
          <w:sz w:val="28"/>
          <w:szCs w:val="28"/>
        </w:rPr>
      </w:pPr>
      <w:r w:rsidRPr="0094191D">
        <w:rPr>
          <w:rFonts w:ascii="David" w:hAnsi="David" w:cs="David"/>
          <w:sz w:val="28"/>
          <w:szCs w:val="28"/>
          <w:rtl/>
          <w:lang w:bidi="he-IL"/>
        </w:rPr>
        <w:t>שניהם שילמו אותו סכום כסף</w:t>
      </w:r>
      <w:r w:rsidRPr="0094191D">
        <w:rPr>
          <w:rFonts w:ascii="David" w:hAnsi="David" w:cs="David"/>
          <w:sz w:val="28"/>
          <w:szCs w:val="28"/>
        </w:rPr>
        <w:t>.</w:t>
      </w:r>
    </w:p>
    <w:p w14:paraId="241464DC" w14:textId="77777777" w:rsidR="00666F42" w:rsidRPr="0094191D" w:rsidRDefault="00666F42" w:rsidP="00666F42">
      <w:pPr>
        <w:bidi/>
        <w:spacing w:line="360" w:lineRule="auto"/>
        <w:ind w:left="1191"/>
        <w:rPr>
          <w:rFonts w:ascii="David" w:hAnsi="David" w:cs="David"/>
          <w:sz w:val="28"/>
          <w:szCs w:val="28"/>
        </w:rPr>
      </w:pPr>
      <w:r w:rsidRPr="0094191D">
        <w:rPr>
          <w:rFonts w:ascii="David" w:hAnsi="David" w:cs="David"/>
          <w:sz w:val="28"/>
          <w:szCs w:val="28"/>
          <w:rtl/>
          <w:lang w:bidi="he-IL"/>
        </w:rPr>
        <w:t>כִּתבו אפשרות מתאימה לסוג העציצים ולמספר העציצים שקנה כל אחד מהם</w:t>
      </w:r>
      <w:r w:rsidRPr="0094191D">
        <w:rPr>
          <w:rFonts w:ascii="David" w:hAnsi="David" w:cs="David"/>
          <w:sz w:val="28"/>
          <w:szCs w:val="28"/>
        </w:rPr>
        <w:t>,</w:t>
      </w:r>
      <w:r>
        <w:rPr>
          <w:rFonts w:ascii="David" w:hAnsi="David" w:cs="David"/>
          <w:sz w:val="28"/>
          <w:szCs w:val="28"/>
          <w:rtl/>
        </w:rPr>
        <w:br/>
      </w:r>
      <w:r w:rsidRPr="0094191D">
        <w:rPr>
          <w:rFonts w:ascii="David" w:hAnsi="David" w:cs="David"/>
          <w:sz w:val="28"/>
          <w:szCs w:val="28"/>
          <w:rtl/>
          <w:lang w:bidi="he-IL"/>
        </w:rPr>
        <w:t>ולסכום הכסף ששילם כל אחד מהם</w:t>
      </w:r>
      <w:r w:rsidRPr="0094191D">
        <w:rPr>
          <w:rFonts w:ascii="David" w:hAnsi="David" w:cs="David"/>
          <w:sz w:val="28"/>
          <w:szCs w:val="28"/>
        </w:rPr>
        <w:t>.</w:t>
      </w:r>
    </w:p>
    <w:p w14:paraId="3D6E1068" w14:textId="77777777" w:rsidR="00666F42" w:rsidRDefault="00666F42" w:rsidP="00666F42">
      <w:pPr>
        <w:pStyle w:val="NEW-Sargel3N"/>
        <w:ind w:firstLine="39"/>
        <w:rPr>
          <w:rtl/>
        </w:rPr>
      </w:pPr>
      <w:r>
        <w:rPr>
          <w:noProof/>
          <w:rtl/>
          <w:lang w:bidi="ar-SA"/>
        </w:rPr>
        <mc:AlternateContent>
          <mc:Choice Requires="wps">
            <w:drawing>
              <wp:inline distT="0" distB="0" distL="0" distR="0" wp14:anchorId="528133CB" wp14:editId="41ACD1C1">
                <wp:extent cx="5087006" cy="1198179"/>
                <wp:effectExtent l="0" t="0" r="18415" b="21590"/>
                <wp:docPr id="204" name="מלבן מעוגל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7006" cy="1198179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6A0CD8" w14:textId="77777777" w:rsidR="00666F42" w:rsidRPr="001B7DB9" w:rsidRDefault="00666F42" w:rsidP="00666F42">
                            <w:pPr>
                              <w:bidi/>
                              <w:ind w:left="1118" w:hanging="1118"/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 xml:space="preserve">תשובה: </w:t>
                            </w: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ab/>
                              <w:t>ירון קנה</w:t>
                            </w:r>
                            <w:r w:rsidRPr="001B7DB9">
                              <w:rPr>
                                <w:rFonts w:ascii="David" w:hAnsi="David" w:cs="David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 xml:space="preserve"> </w:t>
                            </w:r>
                            <w:r w:rsidRPr="001B7DB9">
                              <w:rPr>
                                <w:color w:val="000000" w:themeColor="text1"/>
                                <w:u w:val="single"/>
                                <w:rtl/>
                              </w:rPr>
                              <w:t xml:space="preserve">              </w:t>
                            </w: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 xml:space="preserve"> עציצים מסוג</w:t>
                            </w:r>
                            <w:r>
                              <w:rPr>
                                <w:rFonts w:ascii="David" w:hAnsi="David" w:cs="David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 xml:space="preserve"> </w:t>
                            </w:r>
                            <w:r w:rsidRPr="001B7DB9">
                              <w:rPr>
                                <w:color w:val="000000" w:themeColor="text1"/>
                                <w:u w:val="single"/>
                                <w:rtl/>
                              </w:rPr>
                              <w:t xml:space="preserve">     </w:t>
                            </w:r>
                            <w:r w:rsidRPr="001B7DB9">
                              <w:rPr>
                                <w:rFonts w:hint="cs"/>
                                <w:color w:val="000000" w:themeColor="text1"/>
                                <w:u w:val="single"/>
                                <w:rtl/>
                                <w:lang w:bidi="he-IL"/>
                              </w:rPr>
                              <w:t xml:space="preserve">     </w:t>
                            </w:r>
                            <w:r>
                              <w:rPr>
                                <w:rFonts w:hint="cs"/>
                                <w:color w:val="000000" w:themeColor="text1"/>
                                <w:u w:val="single"/>
                                <w:rtl/>
                                <w:lang w:bidi="he-IL"/>
                              </w:rPr>
                              <w:t xml:space="preserve">    </w:t>
                            </w:r>
                            <w:r w:rsidRPr="001B7DB9">
                              <w:rPr>
                                <w:rFonts w:hint="cs"/>
                                <w:color w:val="000000" w:themeColor="text1"/>
                                <w:u w:val="single"/>
                                <w:rtl/>
                                <w:lang w:bidi="he-IL"/>
                              </w:rPr>
                              <w:t xml:space="preserve">   </w:t>
                            </w:r>
                            <w:r w:rsidRPr="001B7DB9">
                              <w:rPr>
                                <w:color w:val="000000" w:themeColor="text1"/>
                                <w:u w:val="single"/>
                                <w:rtl/>
                              </w:rPr>
                              <w:t xml:space="preserve">        </w:t>
                            </w: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.</w:t>
                            </w:r>
                          </w:p>
                          <w:p w14:paraId="327BA4DE" w14:textId="77777777" w:rsidR="00666F42" w:rsidRPr="001B7DB9" w:rsidRDefault="00666F42" w:rsidP="00666F42">
                            <w:pPr>
                              <w:bidi/>
                              <w:ind w:left="1401" w:hanging="283"/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>אפרת קנתה</w:t>
                            </w:r>
                            <w:r w:rsidRPr="001B7DB9">
                              <w:rPr>
                                <w:rFonts w:ascii="David" w:hAnsi="David" w:cs="David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 xml:space="preserve"> </w:t>
                            </w:r>
                            <w:r w:rsidRPr="001B7DB9">
                              <w:rPr>
                                <w:color w:val="000000" w:themeColor="text1"/>
                                <w:u w:val="single"/>
                                <w:rtl/>
                              </w:rPr>
                              <w:t xml:space="preserve">              </w:t>
                            </w: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 xml:space="preserve"> עציצים מסוג</w:t>
                            </w:r>
                            <w:r>
                              <w:rPr>
                                <w:rFonts w:ascii="David" w:hAnsi="David" w:cs="David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 xml:space="preserve"> </w:t>
                            </w:r>
                            <w:r w:rsidRPr="001B7DB9">
                              <w:rPr>
                                <w:color w:val="000000" w:themeColor="text1"/>
                                <w:u w:val="single"/>
                                <w:rtl/>
                              </w:rPr>
                              <w:t xml:space="preserve">     </w:t>
                            </w:r>
                            <w:r w:rsidRPr="001B7DB9">
                              <w:rPr>
                                <w:rFonts w:hint="cs"/>
                                <w:color w:val="000000" w:themeColor="text1"/>
                                <w:u w:val="single"/>
                                <w:rtl/>
                                <w:lang w:bidi="he-IL"/>
                              </w:rPr>
                              <w:t xml:space="preserve">     </w:t>
                            </w:r>
                            <w:r>
                              <w:rPr>
                                <w:rFonts w:hint="cs"/>
                                <w:color w:val="000000" w:themeColor="text1"/>
                                <w:u w:val="single"/>
                                <w:rtl/>
                                <w:lang w:bidi="he-IL"/>
                              </w:rPr>
                              <w:t xml:space="preserve">    </w:t>
                            </w:r>
                            <w:r w:rsidRPr="001B7DB9">
                              <w:rPr>
                                <w:rFonts w:hint="cs"/>
                                <w:color w:val="000000" w:themeColor="text1"/>
                                <w:u w:val="single"/>
                                <w:rtl/>
                                <w:lang w:bidi="he-IL"/>
                              </w:rPr>
                              <w:t xml:space="preserve">   </w:t>
                            </w:r>
                            <w:r w:rsidRPr="001B7DB9">
                              <w:rPr>
                                <w:color w:val="000000" w:themeColor="text1"/>
                                <w:u w:val="single"/>
                                <w:rtl/>
                              </w:rPr>
                              <w:t xml:space="preserve">        </w:t>
                            </w: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.</w:t>
                            </w:r>
                          </w:p>
                          <w:p w14:paraId="4C70AFCA" w14:textId="77777777" w:rsidR="00666F42" w:rsidRPr="001B7DB9" w:rsidRDefault="00666F42" w:rsidP="00666F42">
                            <w:pPr>
                              <w:bidi/>
                              <w:ind w:left="1401" w:hanging="283"/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  <w:lang w:bidi="he-IL"/>
                              </w:rPr>
                            </w:pP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 xml:space="preserve">כל אחד מהם שילם </w:t>
                            </w:r>
                            <w:r w:rsidRPr="001B7DB9">
                              <w:rPr>
                                <w:color w:val="000000" w:themeColor="text1"/>
                                <w:u w:val="single"/>
                                <w:rtl/>
                              </w:rPr>
                              <w:t xml:space="preserve">     </w:t>
                            </w:r>
                            <w:r w:rsidRPr="001B7DB9">
                              <w:rPr>
                                <w:rFonts w:hint="cs"/>
                                <w:color w:val="000000" w:themeColor="text1"/>
                                <w:u w:val="single"/>
                                <w:rtl/>
                                <w:lang w:bidi="he-IL"/>
                              </w:rPr>
                              <w:t xml:space="preserve">     </w:t>
                            </w:r>
                            <w:r>
                              <w:rPr>
                                <w:rFonts w:hint="cs"/>
                                <w:color w:val="000000" w:themeColor="text1"/>
                                <w:u w:val="single"/>
                                <w:rtl/>
                                <w:lang w:bidi="he-IL"/>
                              </w:rPr>
                              <w:t xml:space="preserve">    </w:t>
                            </w:r>
                            <w:r w:rsidRPr="001B7DB9">
                              <w:rPr>
                                <w:rFonts w:hint="cs"/>
                                <w:color w:val="000000" w:themeColor="text1"/>
                                <w:u w:val="single"/>
                                <w:rtl/>
                                <w:lang w:bidi="he-IL"/>
                              </w:rPr>
                              <w:t xml:space="preserve">   </w:t>
                            </w:r>
                            <w:r w:rsidRPr="001B7DB9">
                              <w:rPr>
                                <w:color w:val="000000" w:themeColor="text1"/>
                                <w:u w:val="single"/>
                                <w:rtl/>
                              </w:rPr>
                              <w:t xml:space="preserve">        </w:t>
                            </w: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  <w:rtl/>
                                <w:lang w:bidi="he-IL"/>
                              </w:rPr>
                              <w:t xml:space="preserve"> ש"ח</w:t>
                            </w:r>
                            <w:r w:rsidRPr="001B7DB9">
                              <w:rPr>
                                <w:rFonts w:ascii="David" w:hAnsi="David" w:cs="David"/>
                                <w:color w:val="000000" w:themeColor="text1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28133CB" id="מלבן מעוגל 204" o:spid="_x0000_s1029" style="width:400.55pt;height:9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bottom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" filled="f" strokecolor="#7f7f7f [1612]" strokeweight="1pt">
                <v:stroke joinstyle="miter"/>
                <v:textbox>
                  <w:txbxContent>
                    <w:p w14:paraId="4F6A0CD8" w14:textId="77777777" w:rsidR="00666F42" w:rsidRPr="001B7DB9" w:rsidRDefault="00666F42" w:rsidP="00666F42">
                      <w:pPr>
                        <w:bidi/>
                        <w:ind w:left="1118" w:hanging="1118"/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</w:rPr>
                      </w:pP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 xml:space="preserve">תשובה: </w:t>
                      </w: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ab/>
                        <w:t>ירון קנה</w:t>
                      </w:r>
                      <w:r w:rsidRPr="001B7DB9">
                        <w:rPr>
                          <w:rFonts w:ascii="David" w:hAnsi="David" w:cs="David" w:hint="cs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 xml:space="preserve"> </w:t>
                      </w:r>
                      <w:r w:rsidRPr="001B7DB9">
                        <w:rPr>
                          <w:color w:val="000000" w:themeColor="text1"/>
                          <w:u w:val="single"/>
                          <w:rtl/>
                        </w:rPr>
                        <w:t xml:space="preserve">              </w:t>
                      </w: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 xml:space="preserve"> עציצים מסוג</w:t>
                      </w:r>
                      <w:r>
                        <w:rPr>
                          <w:rFonts w:ascii="David" w:hAnsi="David" w:cs="David" w:hint="cs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 xml:space="preserve"> </w:t>
                      </w:r>
                      <w:r w:rsidRPr="001B7DB9">
                        <w:rPr>
                          <w:color w:val="000000" w:themeColor="text1"/>
                          <w:u w:val="single"/>
                          <w:rtl/>
                        </w:rPr>
                        <w:t xml:space="preserve">     </w:t>
                      </w:r>
                      <w:r w:rsidRPr="001B7DB9">
                        <w:rPr>
                          <w:rFonts w:hint="cs"/>
                          <w:color w:val="000000" w:themeColor="text1"/>
                          <w:u w:val="single"/>
                          <w:rtl/>
                          <w:lang w:bidi="he-IL"/>
                        </w:rPr>
                        <w:t xml:space="preserve">     </w:t>
                      </w:r>
                      <w:r>
                        <w:rPr>
                          <w:rFonts w:hint="cs"/>
                          <w:color w:val="000000" w:themeColor="text1"/>
                          <w:u w:val="single"/>
                          <w:rtl/>
                          <w:lang w:bidi="he-IL"/>
                        </w:rPr>
                        <w:t xml:space="preserve">    </w:t>
                      </w:r>
                      <w:r w:rsidRPr="001B7DB9">
                        <w:rPr>
                          <w:rFonts w:hint="cs"/>
                          <w:color w:val="000000" w:themeColor="text1"/>
                          <w:u w:val="single"/>
                          <w:rtl/>
                          <w:lang w:bidi="he-IL"/>
                        </w:rPr>
                        <w:t xml:space="preserve">   </w:t>
                      </w:r>
                      <w:r w:rsidRPr="001B7DB9">
                        <w:rPr>
                          <w:color w:val="000000" w:themeColor="text1"/>
                          <w:u w:val="single"/>
                          <w:rtl/>
                        </w:rPr>
                        <w:t xml:space="preserve">        </w:t>
                      </w: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</w:rPr>
                        <w:t xml:space="preserve"> .</w:t>
                      </w:r>
                    </w:p>
                    <w:p w14:paraId="327BA4DE" w14:textId="77777777" w:rsidR="00666F42" w:rsidRPr="001B7DB9" w:rsidRDefault="00666F42" w:rsidP="00666F42">
                      <w:pPr>
                        <w:bidi/>
                        <w:ind w:left="1401" w:hanging="283"/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</w:rPr>
                      </w:pP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>אפרת קנתה</w:t>
                      </w:r>
                      <w:r w:rsidRPr="001B7DB9">
                        <w:rPr>
                          <w:rFonts w:ascii="David" w:hAnsi="David" w:cs="David" w:hint="cs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 xml:space="preserve"> </w:t>
                      </w:r>
                      <w:r w:rsidRPr="001B7DB9">
                        <w:rPr>
                          <w:color w:val="000000" w:themeColor="text1"/>
                          <w:u w:val="single"/>
                          <w:rtl/>
                        </w:rPr>
                        <w:t xml:space="preserve">              </w:t>
                      </w: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 xml:space="preserve"> עציצים מסוג</w:t>
                      </w:r>
                      <w:r>
                        <w:rPr>
                          <w:rFonts w:ascii="David" w:hAnsi="David" w:cs="David" w:hint="cs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 xml:space="preserve"> </w:t>
                      </w:r>
                      <w:r w:rsidRPr="001B7DB9">
                        <w:rPr>
                          <w:color w:val="000000" w:themeColor="text1"/>
                          <w:u w:val="single"/>
                          <w:rtl/>
                        </w:rPr>
                        <w:t xml:space="preserve">     </w:t>
                      </w:r>
                      <w:r w:rsidRPr="001B7DB9">
                        <w:rPr>
                          <w:rFonts w:hint="cs"/>
                          <w:color w:val="000000" w:themeColor="text1"/>
                          <w:u w:val="single"/>
                          <w:rtl/>
                          <w:lang w:bidi="he-IL"/>
                        </w:rPr>
                        <w:t xml:space="preserve">     </w:t>
                      </w:r>
                      <w:r>
                        <w:rPr>
                          <w:rFonts w:hint="cs"/>
                          <w:color w:val="000000" w:themeColor="text1"/>
                          <w:u w:val="single"/>
                          <w:rtl/>
                          <w:lang w:bidi="he-IL"/>
                        </w:rPr>
                        <w:t xml:space="preserve">    </w:t>
                      </w:r>
                      <w:r w:rsidRPr="001B7DB9">
                        <w:rPr>
                          <w:rFonts w:hint="cs"/>
                          <w:color w:val="000000" w:themeColor="text1"/>
                          <w:u w:val="single"/>
                          <w:rtl/>
                          <w:lang w:bidi="he-IL"/>
                        </w:rPr>
                        <w:t xml:space="preserve">   </w:t>
                      </w:r>
                      <w:r w:rsidRPr="001B7DB9">
                        <w:rPr>
                          <w:color w:val="000000" w:themeColor="text1"/>
                          <w:u w:val="single"/>
                          <w:rtl/>
                        </w:rPr>
                        <w:t xml:space="preserve">        </w:t>
                      </w: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</w:rPr>
                        <w:t xml:space="preserve"> .</w:t>
                      </w:r>
                    </w:p>
                    <w:p w14:paraId="4C70AFCA" w14:textId="77777777" w:rsidR="00666F42" w:rsidRPr="001B7DB9" w:rsidRDefault="00666F42" w:rsidP="00666F42">
                      <w:pPr>
                        <w:bidi/>
                        <w:ind w:left="1401" w:hanging="283"/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  <w:lang w:bidi="he-IL"/>
                        </w:rPr>
                      </w:pP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 xml:space="preserve">כל אחד מהם שילם </w:t>
                      </w:r>
                      <w:r w:rsidRPr="001B7DB9">
                        <w:rPr>
                          <w:color w:val="000000" w:themeColor="text1"/>
                          <w:u w:val="single"/>
                          <w:rtl/>
                        </w:rPr>
                        <w:t xml:space="preserve">     </w:t>
                      </w:r>
                      <w:r w:rsidRPr="001B7DB9">
                        <w:rPr>
                          <w:rFonts w:hint="cs"/>
                          <w:color w:val="000000" w:themeColor="text1"/>
                          <w:u w:val="single"/>
                          <w:rtl/>
                          <w:lang w:bidi="he-IL"/>
                        </w:rPr>
                        <w:t xml:space="preserve">     </w:t>
                      </w:r>
                      <w:r>
                        <w:rPr>
                          <w:rFonts w:hint="cs"/>
                          <w:color w:val="000000" w:themeColor="text1"/>
                          <w:u w:val="single"/>
                          <w:rtl/>
                          <w:lang w:bidi="he-IL"/>
                        </w:rPr>
                        <w:t xml:space="preserve">    </w:t>
                      </w:r>
                      <w:r w:rsidRPr="001B7DB9">
                        <w:rPr>
                          <w:rFonts w:hint="cs"/>
                          <w:color w:val="000000" w:themeColor="text1"/>
                          <w:u w:val="single"/>
                          <w:rtl/>
                          <w:lang w:bidi="he-IL"/>
                        </w:rPr>
                        <w:t xml:space="preserve">   </w:t>
                      </w:r>
                      <w:r w:rsidRPr="001B7DB9">
                        <w:rPr>
                          <w:color w:val="000000" w:themeColor="text1"/>
                          <w:u w:val="single"/>
                          <w:rtl/>
                        </w:rPr>
                        <w:t xml:space="preserve">        </w:t>
                      </w: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</w:rPr>
                        <w:t xml:space="preserve"> </w:t>
                      </w: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  <w:rtl/>
                          <w:lang w:bidi="he-IL"/>
                        </w:rPr>
                        <w:t xml:space="preserve"> ש"ח</w:t>
                      </w:r>
                      <w:r w:rsidRPr="001B7DB9">
                        <w:rPr>
                          <w:rFonts w:ascii="David" w:hAnsi="David" w:cs="David"/>
                          <w:color w:val="000000" w:themeColor="text1"/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  <w10:wrap anchorx="page"/>
                <w10:anchorlock/>
              </v:roundrect>
            </w:pict>
          </mc:Fallback>
        </mc:AlternateContent>
      </w:r>
    </w:p>
    <w:p w14:paraId="4278405F" w14:textId="77777777" w:rsidR="001B7DB9" w:rsidRDefault="001B7DB9">
      <w:pPr>
        <w:rPr>
          <w:rFonts w:ascii="David" w:hAnsi="David" w:cs="David"/>
          <w:color w:val="000000"/>
          <w:sz w:val="28"/>
          <w:szCs w:val="28"/>
          <w:rtl/>
          <w:lang w:bidi="he-IL"/>
        </w:rPr>
      </w:pPr>
      <w:r>
        <w:rPr>
          <w:rtl/>
        </w:rPr>
        <w:lastRenderedPageBreak/>
        <w:br w:type="page"/>
      </w:r>
    </w:p>
    <w:p w14:paraId="1A4A4725" w14:textId="0DE576AE" w:rsidR="002C2582" w:rsidRDefault="00C64A71" w:rsidP="002C2582">
      <w:pPr>
        <w:pStyle w:val="NEW-Sargel2"/>
      </w:pPr>
      <w:r w:rsidRPr="00C64A71">
        <w:lastRenderedPageBreak/>
        <w:tab/>
      </w:r>
    </w:p>
    <w:p w14:paraId="25AF8F2C" w14:textId="388D25F2" w:rsidR="00F51E14" w:rsidRDefault="00F51E14">
      <w:pPr>
        <w:rPr>
          <w:rFonts w:ascii="David" w:hAnsi="David" w:cs="David"/>
          <w:noProof/>
          <w:color w:val="000000"/>
          <w:sz w:val="28"/>
          <w:szCs w:val="28"/>
          <w:lang w:bidi="he-IL"/>
        </w:rPr>
      </w:pPr>
    </w:p>
    <w:p w14:paraId="5B1444C1" w14:textId="77777777" w:rsidR="00381FDC" w:rsidRDefault="00381FDC">
      <w:pPr>
        <w:rPr>
          <w:lang w:bidi="he-IL"/>
        </w:rPr>
      </w:pPr>
    </w:p>
    <w:p w14:paraId="339E7BAD" w14:textId="77777777" w:rsidR="00FF3A2C" w:rsidRDefault="00510186" w:rsidP="002307E0">
      <w:pPr>
        <w:pStyle w:val="NEW-Sargel3N"/>
        <w:spacing w:line="240" w:lineRule="auto"/>
        <w:ind w:left="567"/>
        <w:rPr>
          <w:rtl/>
        </w:rPr>
      </w:pPr>
      <w:r>
        <w:rPr>
          <w:noProof/>
          <w:rtl/>
          <w:lang w:bidi="ar-SA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38178C6B" wp14:editId="7A72ADA0">
                <wp:simplePos x="0" y="0"/>
                <wp:positionH relativeFrom="column">
                  <wp:posOffset>-683172</wp:posOffset>
                </wp:positionH>
                <wp:positionV relativeFrom="paragraph">
                  <wp:posOffset>8357213</wp:posOffset>
                </wp:positionV>
                <wp:extent cx="7136524" cy="987973"/>
                <wp:effectExtent l="0" t="0" r="7620" b="3175"/>
                <wp:wrapNone/>
                <wp:docPr id="206" name="תיבת טקסט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36524" cy="98797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7A80877" w14:textId="77777777" w:rsidR="00510186" w:rsidRDefault="0051018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8178C6B" id="_x0000_t202" coordsize="21600,21600" o:spt="202" path="m,l,21600r21600,l21600,xe">
                <v:stroke joinstyle="miter"/>
                <v:path gradientshapeok="t" o:connecttype="rect"/>
              </v:shapetype>
              <v:shape id="תיבת טקסט 206" o:spid="_x0000_s1030" type="#_x0000_t202" style="position:absolute;left:0;text-align:left;margin-left:-53.8pt;margin-top:658.05pt;width:561.95pt;height:77.8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" fillcolor="white [3212]" stroked="f" strokeweight=".5pt">
                <v:textbox>
                  <w:txbxContent>
                    <w:p w14:paraId="37A80877" w14:textId="77777777" w:rsidR="00510186" w:rsidRDefault="00510186"/>
                  </w:txbxContent>
                </v:textbox>
              </v:shape>
            </w:pict>
          </mc:Fallback>
        </mc:AlternateContent>
      </w:r>
    </w:p>
    <w:p w14:paraId="61FB7456" w14:textId="765FAE4D" w:rsidR="0045743F" w:rsidRDefault="0045743F" w:rsidP="0045743F">
      <w:pPr>
        <w:pStyle w:val="NEW-Sargel3N"/>
        <w:rPr>
          <w:rtl/>
        </w:rPr>
      </w:pPr>
    </w:p>
    <w:sectPr w:rsidR="0045743F" w:rsidSect="00A84CC3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7" w:h="16840" w:code="9"/>
      <w:pgMar w:top="1418" w:right="1440" w:bottom="851" w:left="1440" w:header="709" w:footer="567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FD4019" w14:textId="77777777" w:rsidR="003961B8" w:rsidRDefault="003961B8" w:rsidP="004146C3">
      <w:pPr>
        <w:spacing w:after="0" w:line="240" w:lineRule="auto"/>
      </w:pPr>
      <w:r>
        <w:separator/>
      </w:r>
    </w:p>
  </w:endnote>
  <w:endnote w:type="continuationSeparator" w:id="0">
    <w:p w14:paraId="6BF01223" w14:textId="77777777" w:rsidR="003961B8" w:rsidRDefault="003961B8" w:rsidP="004146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pleSymbols">
    <w:altName w:val="Times New Roman"/>
    <w:panose1 w:val="00000000000000000000"/>
    <w:charset w:val="E1"/>
    <w:family w:val="auto"/>
    <w:notTrueType/>
    <w:pitch w:val="default"/>
    <w:sig w:usb0="00000001" w:usb1="00000000" w:usb2="00000000" w:usb3="00000000" w:csb0="00000000" w:csb1="00000000"/>
  </w:font>
  <w:font w:name="FbScorpion-Black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DavidMFOBoldItalic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FbScorpion-Regular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FbScorpion-Bold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GraffitiMF">
    <w:panose1 w:val="05000000000000000000"/>
    <w:charset w:val="B1"/>
    <w:family w:val="auto"/>
    <w:pitch w:val="variable"/>
    <w:sig w:usb0="00000801" w:usb1="0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5D976F" w14:textId="13D313F0" w:rsidR="00520ECC" w:rsidRPr="00796C7A" w:rsidRDefault="00796C7A" w:rsidP="00796C7A">
    <w:pPr>
      <w:pStyle w:val="a5"/>
      <w:rPr>
        <w:rFonts w:cs="GraffitiMF" w:hint="cs"/>
        <w:sz w:val="28"/>
        <w:szCs w:val="28"/>
        <w:rtl/>
        <w:lang w:bidi="he-IL"/>
      </w:rPr>
    </w:pPr>
    <w:r w:rsidRPr="00796C7A">
      <w:rPr>
        <w:rFonts w:cs="GraffitiMF" w:hint="cs"/>
        <w:sz w:val="28"/>
        <w:szCs w:val="28"/>
        <w:rtl/>
        <w:lang w:bidi="he-IL"/>
      </w:rPr>
      <w:t>משימת פתיחה לכיתה ז'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33C27E" w14:textId="00E7C7AE" w:rsidR="00520ECC" w:rsidRPr="00796C7A" w:rsidRDefault="00796C7A" w:rsidP="00796C7A">
    <w:pPr>
      <w:pStyle w:val="a5"/>
      <w:rPr>
        <w:rFonts w:cs="GraffitiMF" w:hint="cs"/>
        <w:sz w:val="28"/>
        <w:szCs w:val="28"/>
        <w:rtl/>
        <w:lang w:bidi="he-IL"/>
      </w:rPr>
    </w:pPr>
    <w:r>
      <w:rPr>
        <w:rFonts w:cs="GraffitiMF" w:hint="cs"/>
        <w:sz w:val="28"/>
        <w:szCs w:val="28"/>
        <w:rtl/>
        <w:lang w:bidi="he-IL"/>
      </w:rPr>
      <w:t>משימת פתיחה לכיתה ז'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9F6BF9" w14:textId="77777777" w:rsidR="00E25CC9" w:rsidRDefault="00E25CC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1D23B3" w14:textId="77777777" w:rsidR="003961B8" w:rsidRDefault="003961B8" w:rsidP="004146C3">
      <w:pPr>
        <w:spacing w:after="0" w:line="240" w:lineRule="auto"/>
      </w:pPr>
      <w:r>
        <w:separator/>
      </w:r>
    </w:p>
  </w:footnote>
  <w:footnote w:type="continuationSeparator" w:id="0">
    <w:p w14:paraId="213F0B32" w14:textId="77777777" w:rsidR="003961B8" w:rsidRDefault="003961B8" w:rsidP="004146C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96949C" w14:textId="77777777" w:rsidR="00E25CC9" w:rsidRDefault="00E25CC9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10DF8A" w14:textId="77777777" w:rsidR="00E25CC9" w:rsidRDefault="00E25CC9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CFD024" w14:textId="77777777" w:rsidR="00E25CC9" w:rsidRDefault="00E25CC9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116E47"/>
    <w:multiLevelType w:val="hybridMultilevel"/>
    <w:tmpl w:val="351CEB02"/>
    <w:lvl w:ilvl="0" w:tplc="B64E4518">
      <w:start w:val="1"/>
      <w:numFmt w:val="hebrew1"/>
      <w:lvlText w:val="%1."/>
      <w:lvlJc w:val="left"/>
      <w:pPr>
        <w:ind w:left="11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74" w:hanging="360"/>
      </w:pPr>
    </w:lvl>
    <w:lvl w:ilvl="2" w:tplc="0409001B" w:tentative="1">
      <w:start w:val="1"/>
      <w:numFmt w:val="lowerRoman"/>
      <w:lvlText w:val="%3."/>
      <w:lvlJc w:val="right"/>
      <w:pPr>
        <w:ind w:left="2594" w:hanging="180"/>
      </w:pPr>
    </w:lvl>
    <w:lvl w:ilvl="3" w:tplc="0409000F" w:tentative="1">
      <w:start w:val="1"/>
      <w:numFmt w:val="decimal"/>
      <w:lvlText w:val="%4."/>
      <w:lvlJc w:val="left"/>
      <w:pPr>
        <w:ind w:left="3314" w:hanging="360"/>
      </w:pPr>
    </w:lvl>
    <w:lvl w:ilvl="4" w:tplc="04090019" w:tentative="1">
      <w:start w:val="1"/>
      <w:numFmt w:val="lowerLetter"/>
      <w:lvlText w:val="%5."/>
      <w:lvlJc w:val="left"/>
      <w:pPr>
        <w:ind w:left="4034" w:hanging="360"/>
      </w:pPr>
    </w:lvl>
    <w:lvl w:ilvl="5" w:tplc="0409001B" w:tentative="1">
      <w:start w:val="1"/>
      <w:numFmt w:val="lowerRoman"/>
      <w:lvlText w:val="%6."/>
      <w:lvlJc w:val="right"/>
      <w:pPr>
        <w:ind w:left="4754" w:hanging="180"/>
      </w:pPr>
    </w:lvl>
    <w:lvl w:ilvl="6" w:tplc="0409000F" w:tentative="1">
      <w:start w:val="1"/>
      <w:numFmt w:val="decimal"/>
      <w:lvlText w:val="%7."/>
      <w:lvlJc w:val="left"/>
      <w:pPr>
        <w:ind w:left="5474" w:hanging="360"/>
      </w:pPr>
    </w:lvl>
    <w:lvl w:ilvl="7" w:tplc="04090019" w:tentative="1">
      <w:start w:val="1"/>
      <w:numFmt w:val="lowerLetter"/>
      <w:lvlText w:val="%8."/>
      <w:lvlJc w:val="left"/>
      <w:pPr>
        <w:ind w:left="6194" w:hanging="360"/>
      </w:pPr>
    </w:lvl>
    <w:lvl w:ilvl="8" w:tplc="0409001B" w:tentative="1">
      <w:start w:val="1"/>
      <w:numFmt w:val="lowerRoman"/>
      <w:lvlText w:val="%9."/>
      <w:lvlJc w:val="right"/>
      <w:pPr>
        <w:ind w:left="6914" w:hanging="180"/>
      </w:pPr>
    </w:lvl>
  </w:abstractNum>
  <w:abstractNum w:abstractNumId="1" w15:restartNumberingAfterBreak="0">
    <w:nsid w:val="13270482"/>
    <w:multiLevelType w:val="hybridMultilevel"/>
    <w:tmpl w:val="20887628"/>
    <w:lvl w:ilvl="0" w:tplc="A148F956">
      <w:start w:val="1"/>
      <w:numFmt w:val="hebrew1"/>
      <w:lvlText w:val="%1."/>
      <w:lvlJc w:val="left"/>
      <w:pPr>
        <w:ind w:left="106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1" w:hanging="360"/>
      </w:pPr>
    </w:lvl>
    <w:lvl w:ilvl="2" w:tplc="0409001B" w:tentative="1">
      <w:start w:val="1"/>
      <w:numFmt w:val="lowerRoman"/>
      <w:lvlText w:val="%3."/>
      <w:lvlJc w:val="right"/>
      <w:pPr>
        <w:ind w:left="2501" w:hanging="180"/>
      </w:pPr>
    </w:lvl>
    <w:lvl w:ilvl="3" w:tplc="0409000F" w:tentative="1">
      <w:start w:val="1"/>
      <w:numFmt w:val="decimal"/>
      <w:lvlText w:val="%4."/>
      <w:lvlJc w:val="left"/>
      <w:pPr>
        <w:ind w:left="3221" w:hanging="360"/>
      </w:pPr>
    </w:lvl>
    <w:lvl w:ilvl="4" w:tplc="04090019" w:tentative="1">
      <w:start w:val="1"/>
      <w:numFmt w:val="lowerLetter"/>
      <w:lvlText w:val="%5."/>
      <w:lvlJc w:val="left"/>
      <w:pPr>
        <w:ind w:left="3941" w:hanging="360"/>
      </w:pPr>
    </w:lvl>
    <w:lvl w:ilvl="5" w:tplc="0409001B" w:tentative="1">
      <w:start w:val="1"/>
      <w:numFmt w:val="lowerRoman"/>
      <w:lvlText w:val="%6."/>
      <w:lvlJc w:val="right"/>
      <w:pPr>
        <w:ind w:left="4661" w:hanging="180"/>
      </w:pPr>
    </w:lvl>
    <w:lvl w:ilvl="6" w:tplc="0409000F" w:tentative="1">
      <w:start w:val="1"/>
      <w:numFmt w:val="decimal"/>
      <w:lvlText w:val="%7."/>
      <w:lvlJc w:val="left"/>
      <w:pPr>
        <w:ind w:left="5381" w:hanging="360"/>
      </w:pPr>
    </w:lvl>
    <w:lvl w:ilvl="7" w:tplc="04090019" w:tentative="1">
      <w:start w:val="1"/>
      <w:numFmt w:val="lowerLetter"/>
      <w:lvlText w:val="%8."/>
      <w:lvlJc w:val="left"/>
      <w:pPr>
        <w:ind w:left="6101" w:hanging="360"/>
      </w:pPr>
    </w:lvl>
    <w:lvl w:ilvl="8" w:tplc="0409001B" w:tentative="1">
      <w:start w:val="1"/>
      <w:numFmt w:val="lowerRoman"/>
      <w:lvlText w:val="%9."/>
      <w:lvlJc w:val="right"/>
      <w:pPr>
        <w:ind w:left="6821" w:hanging="180"/>
      </w:pPr>
    </w:lvl>
  </w:abstractNum>
  <w:abstractNum w:abstractNumId="2" w15:restartNumberingAfterBreak="0">
    <w:nsid w:val="19B031D7"/>
    <w:multiLevelType w:val="hybridMultilevel"/>
    <w:tmpl w:val="AA88A758"/>
    <w:lvl w:ilvl="0" w:tplc="CF7E919C">
      <w:start w:val="1"/>
      <w:numFmt w:val="hebrew1"/>
      <w:lvlText w:val="%1."/>
      <w:lvlJc w:val="left"/>
      <w:pPr>
        <w:ind w:left="1154" w:hanging="360"/>
      </w:pPr>
      <w:rPr>
        <w:rFonts w:hint="default"/>
        <w:b/>
        <w:color w:val="808080" w:themeColor="background1" w:themeShade="80"/>
      </w:rPr>
    </w:lvl>
    <w:lvl w:ilvl="1" w:tplc="04090019" w:tentative="1">
      <w:start w:val="1"/>
      <w:numFmt w:val="lowerLetter"/>
      <w:lvlText w:val="%2."/>
      <w:lvlJc w:val="left"/>
      <w:pPr>
        <w:ind w:left="1874" w:hanging="360"/>
      </w:pPr>
    </w:lvl>
    <w:lvl w:ilvl="2" w:tplc="0409001B" w:tentative="1">
      <w:start w:val="1"/>
      <w:numFmt w:val="lowerRoman"/>
      <w:lvlText w:val="%3."/>
      <w:lvlJc w:val="right"/>
      <w:pPr>
        <w:ind w:left="2594" w:hanging="180"/>
      </w:pPr>
    </w:lvl>
    <w:lvl w:ilvl="3" w:tplc="0409000F" w:tentative="1">
      <w:start w:val="1"/>
      <w:numFmt w:val="decimal"/>
      <w:lvlText w:val="%4."/>
      <w:lvlJc w:val="left"/>
      <w:pPr>
        <w:ind w:left="3314" w:hanging="360"/>
      </w:pPr>
    </w:lvl>
    <w:lvl w:ilvl="4" w:tplc="04090019" w:tentative="1">
      <w:start w:val="1"/>
      <w:numFmt w:val="lowerLetter"/>
      <w:lvlText w:val="%5."/>
      <w:lvlJc w:val="left"/>
      <w:pPr>
        <w:ind w:left="4034" w:hanging="360"/>
      </w:pPr>
    </w:lvl>
    <w:lvl w:ilvl="5" w:tplc="0409001B" w:tentative="1">
      <w:start w:val="1"/>
      <w:numFmt w:val="lowerRoman"/>
      <w:lvlText w:val="%6."/>
      <w:lvlJc w:val="right"/>
      <w:pPr>
        <w:ind w:left="4754" w:hanging="180"/>
      </w:pPr>
    </w:lvl>
    <w:lvl w:ilvl="6" w:tplc="0409000F" w:tentative="1">
      <w:start w:val="1"/>
      <w:numFmt w:val="decimal"/>
      <w:lvlText w:val="%7."/>
      <w:lvlJc w:val="left"/>
      <w:pPr>
        <w:ind w:left="5474" w:hanging="360"/>
      </w:pPr>
    </w:lvl>
    <w:lvl w:ilvl="7" w:tplc="04090019" w:tentative="1">
      <w:start w:val="1"/>
      <w:numFmt w:val="lowerLetter"/>
      <w:lvlText w:val="%8."/>
      <w:lvlJc w:val="left"/>
      <w:pPr>
        <w:ind w:left="6194" w:hanging="360"/>
      </w:pPr>
    </w:lvl>
    <w:lvl w:ilvl="8" w:tplc="0409001B" w:tentative="1">
      <w:start w:val="1"/>
      <w:numFmt w:val="lowerRoman"/>
      <w:lvlText w:val="%9."/>
      <w:lvlJc w:val="right"/>
      <w:pPr>
        <w:ind w:left="6914" w:hanging="180"/>
      </w:pPr>
    </w:lvl>
  </w:abstractNum>
  <w:abstractNum w:abstractNumId="3" w15:restartNumberingAfterBreak="0">
    <w:nsid w:val="5A1C2A79"/>
    <w:multiLevelType w:val="hybridMultilevel"/>
    <w:tmpl w:val="E8A8FB7C"/>
    <w:lvl w:ilvl="0" w:tplc="336063D8">
      <w:start w:val="1"/>
      <w:numFmt w:val="hebrew1"/>
      <w:lvlText w:val="%1."/>
      <w:lvlJc w:val="left"/>
      <w:pPr>
        <w:ind w:left="118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01" w:hanging="360"/>
      </w:pPr>
    </w:lvl>
    <w:lvl w:ilvl="2" w:tplc="0409001B" w:tentative="1">
      <w:start w:val="1"/>
      <w:numFmt w:val="lowerRoman"/>
      <w:lvlText w:val="%3."/>
      <w:lvlJc w:val="right"/>
      <w:pPr>
        <w:ind w:left="2621" w:hanging="180"/>
      </w:pPr>
    </w:lvl>
    <w:lvl w:ilvl="3" w:tplc="0409000F" w:tentative="1">
      <w:start w:val="1"/>
      <w:numFmt w:val="decimal"/>
      <w:lvlText w:val="%4."/>
      <w:lvlJc w:val="left"/>
      <w:pPr>
        <w:ind w:left="3341" w:hanging="360"/>
      </w:pPr>
    </w:lvl>
    <w:lvl w:ilvl="4" w:tplc="04090019" w:tentative="1">
      <w:start w:val="1"/>
      <w:numFmt w:val="lowerLetter"/>
      <w:lvlText w:val="%5."/>
      <w:lvlJc w:val="left"/>
      <w:pPr>
        <w:ind w:left="4061" w:hanging="360"/>
      </w:pPr>
    </w:lvl>
    <w:lvl w:ilvl="5" w:tplc="0409001B" w:tentative="1">
      <w:start w:val="1"/>
      <w:numFmt w:val="lowerRoman"/>
      <w:lvlText w:val="%6."/>
      <w:lvlJc w:val="right"/>
      <w:pPr>
        <w:ind w:left="4781" w:hanging="180"/>
      </w:pPr>
    </w:lvl>
    <w:lvl w:ilvl="6" w:tplc="0409000F" w:tentative="1">
      <w:start w:val="1"/>
      <w:numFmt w:val="decimal"/>
      <w:lvlText w:val="%7."/>
      <w:lvlJc w:val="left"/>
      <w:pPr>
        <w:ind w:left="5501" w:hanging="360"/>
      </w:pPr>
    </w:lvl>
    <w:lvl w:ilvl="7" w:tplc="04090019" w:tentative="1">
      <w:start w:val="1"/>
      <w:numFmt w:val="lowerLetter"/>
      <w:lvlText w:val="%8."/>
      <w:lvlJc w:val="left"/>
      <w:pPr>
        <w:ind w:left="6221" w:hanging="360"/>
      </w:pPr>
    </w:lvl>
    <w:lvl w:ilvl="8" w:tplc="0409001B" w:tentative="1">
      <w:start w:val="1"/>
      <w:numFmt w:val="lowerRoman"/>
      <w:lvlText w:val="%9."/>
      <w:lvlJc w:val="right"/>
      <w:pPr>
        <w:ind w:left="6941" w:hanging="180"/>
      </w:pPr>
    </w:lvl>
  </w:abstractNum>
  <w:abstractNum w:abstractNumId="4" w15:restartNumberingAfterBreak="0">
    <w:nsid w:val="5F406261"/>
    <w:multiLevelType w:val="hybridMultilevel"/>
    <w:tmpl w:val="BD064A56"/>
    <w:lvl w:ilvl="0" w:tplc="C5FE28C0">
      <w:start w:val="2"/>
      <w:numFmt w:val="bullet"/>
      <w:lvlText w:val=""/>
      <w:lvlJc w:val="left"/>
      <w:pPr>
        <w:ind w:left="2441" w:hanging="360"/>
      </w:pPr>
      <w:rPr>
        <w:rFonts w:ascii="Symbol" w:eastAsiaTheme="minorHAnsi" w:hAnsi="Symbol" w:cs="David" w:hint="default"/>
      </w:rPr>
    </w:lvl>
    <w:lvl w:ilvl="1" w:tplc="04090003" w:tentative="1">
      <w:start w:val="1"/>
      <w:numFmt w:val="bullet"/>
      <w:lvlText w:val="o"/>
      <w:lvlJc w:val="left"/>
      <w:pPr>
        <w:ind w:left="316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88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0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32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04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76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48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01" w:hanging="360"/>
      </w:pPr>
      <w:rPr>
        <w:rFonts w:ascii="Wingdings" w:hAnsi="Wingdings" w:hint="default"/>
      </w:rPr>
    </w:lvl>
  </w:abstractNum>
  <w:abstractNum w:abstractNumId="5" w15:restartNumberingAfterBreak="0">
    <w:nsid w:val="6ACC6559"/>
    <w:multiLevelType w:val="hybridMultilevel"/>
    <w:tmpl w:val="F58463E0"/>
    <w:lvl w:ilvl="0" w:tplc="2880149C">
      <w:start w:val="1"/>
      <w:numFmt w:val="hebrew1"/>
      <w:lvlText w:val="%1."/>
      <w:lvlJc w:val="left"/>
      <w:pPr>
        <w:ind w:left="11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74" w:hanging="360"/>
      </w:pPr>
    </w:lvl>
    <w:lvl w:ilvl="2" w:tplc="0409001B" w:tentative="1">
      <w:start w:val="1"/>
      <w:numFmt w:val="lowerRoman"/>
      <w:lvlText w:val="%3."/>
      <w:lvlJc w:val="right"/>
      <w:pPr>
        <w:ind w:left="2594" w:hanging="180"/>
      </w:pPr>
    </w:lvl>
    <w:lvl w:ilvl="3" w:tplc="0409000F" w:tentative="1">
      <w:start w:val="1"/>
      <w:numFmt w:val="decimal"/>
      <w:lvlText w:val="%4."/>
      <w:lvlJc w:val="left"/>
      <w:pPr>
        <w:ind w:left="3314" w:hanging="360"/>
      </w:pPr>
    </w:lvl>
    <w:lvl w:ilvl="4" w:tplc="04090019" w:tentative="1">
      <w:start w:val="1"/>
      <w:numFmt w:val="lowerLetter"/>
      <w:lvlText w:val="%5."/>
      <w:lvlJc w:val="left"/>
      <w:pPr>
        <w:ind w:left="4034" w:hanging="360"/>
      </w:pPr>
    </w:lvl>
    <w:lvl w:ilvl="5" w:tplc="0409001B" w:tentative="1">
      <w:start w:val="1"/>
      <w:numFmt w:val="lowerRoman"/>
      <w:lvlText w:val="%6."/>
      <w:lvlJc w:val="right"/>
      <w:pPr>
        <w:ind w:left="4754" w:hanging="180"/>
      </w:pPr>
    </w:lvl>
    <w:lvl w:ilvl="6" w:tplc="0409000F" w:tentative="1">
      <w:start w:val="1"/>
      <w:numFmt w:val="decimal"/>
      <w:lvlText w:val="%7."/>
      <w:lvlJc w:val="left"/>
      <w:pPr>
        <w:ind w:left="5474" w:hanging="360"/>
      </w:pPr>
    </w:lvl>
    <w:lvl w:ilvl="7" w:tplc="04090019" w:tentative="1">
      <w:start w:val="1"/>
      <w:numFmt w:val="lowerLetter"/>
      <w:lvlText w:val="%8."/>
      <w:lvlJc w:val="left"/>
      <w:pPr>
        <w:ind w:left="6194" w:hanging="360"/>
      </w:pPr>
    </w:lvl>
    <w:lvl w:ilvl="8" w:tplc="0409001B" w:tentative="1">
      <w:start w:val="1"/>
      <w:numFmt w:val="lowerRoman"/>
      <w:lvlText w:val="%9."/>
      <w:lvlJc w:val="right"/>
      <w:pPr>
        <w:ind w:left="6914" w:hanging="180"/>
      </w:pPr>
    </w:lvl>
  </w:abstractNum>
  <w:num w:numId="1" w16cid:durableId="904755319">
    <w:abstractNumId w:val="0"/>
  </w:num>
  <w:num w:numId="2" w16cid:durableId="1362169199">
    <w:abstractNumId w:val="3"/>
  </w:num>
  <w:num w:numId="3" w16cid:durableId="845481318">
    <w:abstractNumId w:val="1"/>
  </w:num>
  <w:num w:numId="4" w16cid:durableId="872573130">
    <w:abstractNumId w:val="2"/>
  </w:num>
  <w:num w:numId="5" w16cid:durableId="1449007582">
    <w:abstractNumId w:val="5"/>
  </w:num>
  <w:num w:numId="6" w16cid:durableId="8881580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146C3"/>
    <w:rsid w:val="00014CEB"/>
    <w:rsid w:val="00023536"/>
    <w:rsid w:val="000348D8"/>
    <w:rsid w:val="0006145A"/>
    <w:rsid w:val="00072B44"/>
    <w:rsid w:val="0007582B"/>
    <w:rsid w:val="000A4D5F"/>
    <w:rsid w:val="000C3080"/>
    <w:rsid w:val="000C6888"/>
    <w:rsid w:val="000E43E9"/>
    <w:rsid w:val="000E764B"/>
    <w:rsid w:val="000F6D71"/>
    <w:rsid w:val="00105524"/>
    <w:rsid w:val="00147402"/>
    <w:rsid w:val="00162F99"/>
    <w:rsid w:val="0017406C"/>
    <w:rsid w:val="00186ADC"/>
    <w:rsid w:val="00191B45"/>
    <w:rsid w:val="001A0842"/>
    <w:rsid w:val="001A6C33"/>
    <w:rsid w:val="001B3559"/>
    <w:rsid w:val="001B7DB9"/>
    <w:rsid w:val="00205036"/>
    <w:rsid w:val="00206849"/>
    <w:rsid w:val="00211244"/>
    <w:rsid w:val="002152CE"/>
    <w:rsid w:val="002275A1"/>
    <w:rsid w:val="002279C5"/>
    <w:rsid w:val="002307E0"/>
    <w:rsid w:val="00237F17"/>
    <w:rsid w:val="00252F2D"/>
    <w:rsid w:val="00281563"/>
    <w:rsid w:val="00287062"/>
    <w:rsid w:val="002B3E00"/>
    <w:rsid w:val="002B4BC4"/>
    <w:rsid w:val="002C2582"/>
    <w:rsid w:val="002C7B12"/>
    <w:rsid w:val="003456C3"/>
    <w:rsid w:val="00345B90"/>
    <w:rsid w:val="00360D71"/>
    <w:rsid w:val="00381FDC"/>
    <w:rsid w:val="003961B8"/>
    <w:rsid w:val="003C20F0"/>
    <w:rsid w:val="003E56D1"/>
    <w:rsid w:val="003F1F12"/>
    <w:rsid w:val="00402A48"/>
    <w:rsid w:val="004146C3"/>
    <w:rsid w:val="00414A48"/>
    <w:rsid w:val="00415C7E"/>
    <w:rsid w:val="0042258B"/>
    <w:rsid w:val="0045743F"/>
    <w:rsid w:val="004742E5"/>
    <w:rsid w:val="0047637A"/>
    <w:rsid w:val="004805AD"/>
    <w:rsid w:val="00486AAA"/>
    <w:rsid w:val="00490816"/>
    <w:rsid w:val="004921AF"/>
    <w:rsid w:val="00494745"/>
    <w:rsid w:val="004F67C9"/>
    <w:rsid w:val="00503057"/>
    <w:rsid w:val="0050735D"/>
    <w:rsid w:val="00510186"/>
    <w:rsid w:val="00520ECC"/>
    <w:rsid w:val="00585F3B"/>
    <w:rsid w:val="005B1C20"/>
    <w:rsid w:val="005C43D1"/>
    <w:rsid w:val="005E06DE"/>
    <w:rsid w:val="005E3385"/>
    <w:rsid w:val="006312CF"/>
    <w:rsid w:val="00666F42"/>
    <w:rsid w:val="006A5DEB"/>
    <w:rsid w:val="0071569F"/>
    <w:rsid w:val="0073516B"/>
    <w:rsid w:val="00751010"/>
    <w:rsid w:val="007733F2"/>
    <w:rsid w:val="0079220D"/>
    <w:rsid w:val="00793AE7"/>
    <w:rsid w:val="00796C7A"/>
    <w:rsid w:val="007A7751"/>
    <w:rsid w:val="007B6077"/>
    <w:rsid w:val="007C4F5D"/>
    <w:rsid w:val="007C5AE3"/>
    <w:rsid w:val="007D4D31"/>
    <w:rsid w:val="007E779A"/>
    <w:rsid w:val="00821B4D"/>
    <w:rsid w:val="0082301B"/>
    <w:rsid w:val="00824F8A"/>
    <w:rsid w:val="008528F1"/>
    <w:rsid w:val="0086089F"/>
    <w:rsid w:val="00862BDC"/>
    <w:rsid w:val="00862BFF"/>
    <w:rsid w:val="00870B06"/>
    <w:rsid w:val="00885BB4"/>
    <w:rsid w:val="0089246C"/>
    <w:rsid w:val="008B5B0C"/>
    <w:rsid w:val="008F0A77"/>
    <w:rsid w:val="0090070D"/>
    <w:rsid w:val="0090789E"/>
    <w:rsid w:val="00911EC7"/>
    <w:rsid w:val="0092059D"/>
    <w:rsid w:val="00920EC9"/>
    <w:rsid w:val="00952D2C"/>
    <w:rsid w:val="00953278"/>
    <w:rsid w:val="00966CF5"/>
    <w:rsid w:val="00975E3E"/>
    <w:rsid w:val="0099584D"/>
    <w:rsid w:val="009E693B"/>
    <w:rsid w:val="009F46FA"/>
    <w:rsid w:val="00A21648"/>
    <w:rsid w:val="00A5407C"/>
    <w:rsid w:val="00A54AC9"/>
    <w:rsid w:val="00A60582"/>
    <w:rsid w:val="00A62A10"/>
    <w:rsid w:val="00A640DC"/>
    <w:rsid w:val="00A64ED7"/>
    <w:rsid w:val="00A7144D"/>
    <w:rsid w:val="00A76FB1"/>
    <w:rsid w:val="00A84CC3"/>
    <w:rsid w:val="00A95617"/>
    <w:rsid w:val="00A96F1D"/>
    <w:rsid w:val="00A97903"/>
    <w:rsid w:val="00AA3066"/>
    <w:rsid w:val="00AB502A"/>
    <w:rsid w:val="00AB6370"/>
    <w:rsid w:val="00AB7A43"/>
    <w:rsid w:val="00AC4039"/>
    <w:rsid w:val="00AE3F09"/>
    <w:rsid w:val="00B065DE"/>
    <w:rsid w:val="00B25FB4"/>
    <w:rsid w:val="00B65227"/>
    <w:rsid w:val="00BA6C63"/>
    <w:rsid w:val="00BB7921"/>
    <w:rsid w:val="00BC18C6"/>
    <w:rsid w:val="00BD1F43"/>
    <w:rsid w:val="00BE5DFE"/>
    <w:rsid w:val="00BF675E"/>
    <w:rsid w:val="00C00F94"/>
    <w:rsid w:val="00C023D4"/>
    <w:rsid w:val="00C23095"/>
    <w:rsid w:val="00C44BB9"/>
    <w:rsid w:val="00C64A71"/>
    <w:rsid w:val="00C90193"/>
    <w:rsid w:val="00D137A8"/>
    <w:rsid w:val="00D1472B"/>
    <w:rsid w:val="00D205A5"/>
    <w:rsid w:val="00D24CEF"/>
    <w:rsid w:val="00D25180"/>
    <w:rsid w:val="00D259AB"/>
    <w:rsid w:val="00D46371"/>
    <w:rsid w:val="00D6021E"/>
    <w:rsid w:val="00D62CB6"/>
    <w:rsid w:val="00D671DC"/>
    <w:rsid w:val="00DB1925"/>
    <w:rsid w:val="00DE328F"/>
    <w:rsid w:val="00DE6F9F"/>
    <w:rsid w:val="00E02E86"/>
    <w:rsid w:val="00E21F70"/>
    <w:rsid w:val="00E25CC9"/>
    <w:rsid w:val="00E27F97"/>
    <w:rsid w:val="00E31A1C"/>
    <w:rsid w:val="00E47E1E"/>
    <w:rsid w:val="00E9042A"/>
    <w:rsid w:val="00E90AA5"/>
    <w:rsid w:val="00EF36F9"/>
    <w:rsid w:val="00EF62E0"/>
    <w:rsid w:val="00F02578"/>
    <w:rsid w:val="00F14784"/>
    <w:rsid w:val="00F24B1B"/>
    <w:rsid w:val="00F35AF3"/>
    <w:rsid w:val="00F501E9"/>
    <w:rsid w:val="00F51E14"/>
    <w:rsid w:val="00F7038D"/>
    <w:rsid w:val="00F74BB9"/>
    <w:rsid w:val="00F86247"/>
    <w:rsid w:val="00FE43C1"/>
    <w:rsid w:val="00FF3A2C"/>
    <w:rsid w:val="00FF4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AE92C50"/>
  <w15:chartTrackingRefBased/>
  <w15:docId w15:val="{A1F29D16-908A-4317-A3CE-523D8245ED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146C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4">
    <w:name w:val="כותרת עליונה תו"/>
    <w:basedOn w:val="a0"/>
    <w:link w:val="a3"/>
    <w:uiPriority w:val="99"/>
    <w:rsid w:val="004146C3"/>
  </w:style>
  <w:style w:type="paragraph" w:styleId="a5">
    <w:name w:val="footer"/>
    <w:basedOn w:val="a"/>
    <w:link w:val="a6"/>
    <w:uiPriority w:val="99"/>
    <w:unhideWhenUsed/>
    <w:rsid w:val="004146C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6">
    <w:name w:val="כותרת תחתונה תו"/>
    <w:basedOn w:val="a0"/>
    <w:link w:val="a5"/>
    <w:uiPriority w:val="99"/>
    <w:rsid w:val="004146C3"/>
  </w:style>
  <w:style w:type="table" w:styleId="a7">
    <w:name w:val="Table Grid"/>
    <w:basedOn w:val="a1"/>
    <w:uiPriority w:val="39"/>
    <w:rsid w:val="004146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EW-Sargel2">
    <w:name w:val="NEW - Sargel 2"/>
    <w:basedOn w:val="BasicParagraph"/>
    <w:uiPriority w:val="99"/>
    <w:rsid w:val="00F14784"/>
    <w:pPr>
      <w:suppressAutoHyphens/>
      <w:spacing w:after="120" w:line="360" w:lineRule="auto"/>
      <w:ind w:left="794" w:hanging="2268"/>
    </w:pPr>
    <w:rPr>
      <w:rFonts w:ascii="David" w:hAnsi="David" w:cs="David"/>
      <w:noProof/>
      <w:sz w:val="28"/>
      <w:szCs w:val="28"/>
    </w:rPr>
  </w:style>
  <w:style w:type="paragraph" w:customStyle="1" w:styleId="BasicParagraph">
    <w:name w:val="[Basic Paragraph]"/>
    <w:basedOn w:val="NoParagraphStyle"/>
    <w:uiPriority w:val="99"/>
    <w:rsid w:val="00751010"/>
  </w:style>
  <w:style w:type="paragraph" w:customStyle="1" w:styleId="NoParagraphStyle">
    <w:name w:val="[No Paragraph Style]"/>
    <w:rsid w:val="00751010"/>
    <w:pPr>
      <w:autoSpaceDE w:val="0"/>
      <w:autoSpaceDN w:val="0"/>
      <w:bidi/>
      <w:adjustRightInd w:val="0"/>
      <w:spacing w:after="0" w:line="288" w:lineRule="auto"/>
      <w:textAlignment w:val="center"/>
    </w:pPr>
    <w:rPr>
      <w:rFonts w:ascii="AppleSymbols" w:hAnsi="AppleSymbols" w:cs="AppleSymbols"/>
      <w:color w:val="000000"/>
      <w:sz w:val="24"/>
      <w:szCs w:val="24"/>
      <w:lang w:bidi="he-IL"/>
    </w:rPr>
  </w:style>
  <w:style w:type="paragraph" w:customStyle="1" w:styleId="NEW-Sargel4N">
    <w:name w:val="NEW - Sargel 4 N"/>
    <w:basedOn w:val="NEW-Sargel2"/>
    <w:uiPriority w:val="99"/>
    <w:rsid w:val="008528F1"/>
    <w:pPr>
      <w:tabs>
        <w:tab w:val="left" w:pos="1191"/>
      </w:tabs>
    </w:pPr>
  </w:style>
  <w:style w:type="paragraph" w:customStyle="1" w:styleId="NEW-Shemaperek">
    <w:name w:val="NEW-Shem aperek"/>
    <w:basedOn w:val="NoParagraphStyle"/>
    <w:next w:val="NoParagraphStyle"/>
    <w:uiPriority w:val="99"/>
    <w:rsid w:val="00751010"/>
    <w:pPr>
      <w:spacing w:after="170" w:line="760" w:lineRule="atLeast"/>
    </w:pPr>
    <w:rPr>
      <w:rFonts w:ascii="FbScorpion-Black" w:hAnsi="FbScorpion-Black" w:cs="FbScorpion-Black"/>
      <w:spacing w:val="12"/>
      <w:sz w:val="40"/>
      <w:szCs w:val="40"/>
    </w:rPr>
  </w:style>
  <w:style w:type="paragraph" w:customStyle="1" w:styleId="NEW-Hanchaya">
    <w:name w:val="NEW - Hanchaya"/>
    <w:basedOn w:val="NEW-Shemaperek"/>
    <w:uiPriority w:val="99"/>
    <w:rsid w:val="00751010"/>
    <w:pPr>
      <w:spacing w:after="0" w:line="312" w:lineRule="auto"/>
    </w:pPr>
    <w:rPr>
      <w:spacing w:val="8"/>
      <w:sz w:val="28"/>
      <w:szCs w:val="28"/>
    </w:rPr>
  </w:style>
  <w:style w:type="paragraph" w:customStyle="1" w:styleId="Sargel1">
    <w:name w:val="Sargel 1"/>
    <w:basedOn w:val="NoParagraphStyle"/>
    <w:uiPriority w:val="99"/>
    <w:rsid w:val="00751010"/>
    <w:pPr>
      <w:suppressAutoHyphens/>
      <w:spacing w:before="57" w:after="57" w:line="380" w:lineRule="atLeast"/>
    </w:pPr>
    <w:rPr>
      <w:rFonts w:ascii="DavidMFO" w:hAnsi="DavidMFO" w:cs="DavidMFO"/>
      <w:sz w:val="28"/>
      <w:szCs w:val="28"/>
    </w:rPr>
  </w:style>
  <w:style w:type="paragraph" w:customStyle="1" w:styleId="sargel1-sipur1cm">
    <w:name w:val="sargel 1 - sipur (1 cm)"/>
    <w:basedOn w:val="NoParagraphStyle"/>
    <w:uiPriority w:val="99"/>
    <w:rsid w:val="00751010"/>
    <w:pPr>
      <w:suppressAutoHyphens/>
      <w:spacing w:before="57" w:after="57" w:line="380" w:lineRule="atLeast"/>
      <w:ind w:left="567"/>
      <w:jc w:val="both"/>
    </w:pPr>
    <w:rPr>
      <w:rFonts w:ascii="DavidMFO" w:hAnsi="DavidMFO" w:cs="DavidMFO"/>
      <w:sz w:val="28"/>
      <w:szCs w:val="28"/>
    </w:rPr>
  </w:style>
  <w:style w:type="character" w:customStyle="1" w:styleId="NEW-underline-30gray">
    <w:name w:val="NEW - underline-30%gray"/>
    <w:basedOn w:val="Underlineold"/>
    <w:uiPriority w:val="99"/>
    <w:rsid w:val="00751010"/>
    <w:rPr>
      <w:u w:val="thick" w:color="000000"/>
    </w:rPr>
  </w:style>
  <w:style w:type="character" w:customStyle="1" w:styleId="Underlineold">
    <w:name w:val="Underline (old)"/>
    <w:uiPriority w:val="99"/>
    <w:rsid w:val="00751010"/>
    <w:rPr>
      <w:u w:val="thick"/>
    </w:rPr>
  </w:style>
  <w:style w:type="paragraph" w:customStyle="1" w:styleId="NEW-Sargel1-Block">
    <w:name w:val="NEW - Sargel 1 - Block"/>
    <w:basedOn w:val="NoParagraphStyle"/>
    <w:uiPriority w:val="99"/>
    <w:rsid w:val="00751010"/>
    <w:pPr>
      <w:suppressAutoHyphens/>
      <w:spacing w:before="57" w:after="57" w:line="380" w:lineRule="atLeast"/>
      <w:jc w:val="both"/>
    </w:pPr>
    <w:rPr>
      <w:rFonts w:ascii="DavidMFO" w:hAnsi="DavidMFO" w:cs="DavidMFO"/>
      <w:sz w:val="28"/>
      <w:szCs w:val="28"/>
    </w:rPr>
  </w:style>
  <w:style w:type="paragraph" w:customStyle="1" w:styleId="NEW-SargelsheelaN">
    <w:name w:val="NEW - Sargel sheela N"/>
    <w:basedOn w:val="BasicParagraph"/>
    <w:uiPriority w:val="99"/>
    <w:rsid w:val="00751010"/>
    <w:pPr>
      <w:suppressAutoHyphens/>
      <w:spacing w:before="57" w:after="57" w:line="380" w:lineRule="atLeast"/>
      <w:ind w:left="2154" w:hanging="2154"/>
    </w:pPr>
    <w:rPr>
      <w:rFonts w:ascii="DavidMFO" w:hAnsi="DavidMFO" w:cs="DavidMFO"/>
      <w:sz w:val="28"/>
      <w:szCs w:val="28"/>
    </w:rPr>
  </w:style>
  <w:style w:type="paragraph" w:customStyle="1" w:styleId="NEW-Sargel1">
    <w:name w:val="NEW - Sargel 1"/>
    <w:basedOn w:val="NoParagraphStyle"/>
    <w:uiPriority w:val="99"/>
    <w:rsid w:val="00751010"/>
    <w:pPr>
      <w:suppressAutoHyphens/>
      <w:spacing w:before="57" w:after="57" w:line="380" w:lineRule="atLeast"/>
    </w:pPr>
    <w:rPr>
      <w:rFonts w:ascii="DavidMFO" w:hAnsi="DavidMFO" w:cs="DavidMFO"/>
      <w:sz w:val="28"/>
      <w:szCs w:val="28"/>
    </w:rPr>
  </w:style>
  <w:style w:type="paragraph" w:customStyle="1" w:styleId="NEW-Sargel3N">
    <w:name w:val="NEW - Sargel 3 N"/>
    <w:basedOn w:val="BasicParagraph"/>
    <w:uiPriority w:val="99"/>
    <w:rsid w:val="0090789E"/>
    <w:pPr>
      <w:suppressAutoHyphens/>
      <w:spacing w:after="120" w:line="360" w:lineRule="auto"/>
      <w:ind w:left="1191" w:hanging="397"/>
    </w:pPr>
    <w:rPr>
      <w:rFonts w:ascii="David" w:hAnsi="David" w:cs="David"/>
      <w:sz w:val="28"/>
      <w:szCs w:val="28"/>
    </w:rPr>
  </w:style>
  <w:style w:type="paragraph" w:customStyle="1" w:styleId="NEW-Shuratktiva2">
    <w:name w:val="NEW - Shurat ktiva 2"/>
    <w:basedOn w:val="NoParagraphStyle"/>
    <w:uiPriority w:val="99"/>
    <w:rsid w:val="00751010"/>
    <w:pPr>
      <w:pBdr>
        <w:top w:val="single" w:sz="4" w:space="0" w:color="000000"/>
      </w:pBdr>
      <w:suppressAutoHyphens/>
      <w:spacing w:before="340" w:line="380" w:lineRule="atLeast"/>
    </w:pPr>
    <w:rPr>
      <w:rFonts w:ascii="DavidMFOBoldItalic" w:hAnsi="DavidMFOBoldItalic" w:cs="DavidMFOBoldItalic"/>
      <w:b/>
      <w:bCs/>
      <w:i/>
      <w:iCs/>
      <w:sz w:val="30"/>
      <w:szCs w:val="30"/>
      <w:u w:val="thick" w:color="000000"/>
    </w:rPr>
  </w:style>
  <w:style w:type="paragraph" w:customStyle="1" w:styleId="NEW-sargel2-ravbreraN">
    <w:name w:val="NEW - sargel 2 - rav brera N"/>
    <w:basedOn w:val="NoParagraphStyle"/>
    <w:uiPriority w:val="99"/>
    <w:rsid w:val="00AB502A"/>
    <w:pPr>
      <w:tabs>
        <w:tab w:val="left" w:pos="1247"/>
      </w:tabs>
      <w:spacing w:before="57" w:after="57" w:line="500" w:lineRule="atLeast"/>
      <w:ind w:left="1531" w:hanging="737"/>
    </w:pPr>
    <w:rPr>
      <w:rFonts w:ascii="David" w:hAnsi="David" w:cs="David"/>
      <w:sz w:val="28"/>
      <w:szCs w:val="28"/>
    </w:rPr>
  </w:style>
  <w:style w:type="paragraph" w:customStyle="1" w:styleId="NEW--">
    <w:name w:val="NEW - מחסן מילים - כותרת"/>
    <w:basedOn w:val="NEW-Sargel1"/>
    <w:uiPriority w:val="99"/>
    <w:rsid w:val="00751010"/>
    <w:pPr>
      <w:spacing w:before="340"/>
    </w:pPr>
    <w:rPr>
      <w:rFonts w:ascii="FbScorpion-Black" w:hAnsi="FbScorpion-Black" w:cs="FbScorpion-Black"/>
      <w:spacing w:val="11"/>
    </w:rPr>
  </w:style>
  <w:style w:type="paragraph" w:customStyle="1" w:styleId="NEW-ShuratktivaN">
    <w:name w:val="NEW - Shurat ktiva N"/>
    <w:basedOn w:val="NoParagraphStyle"/>
    <w:uiPriority w:val="99"/>
    <w:rsid w:val="00751010"/>
    <w:pPr>
      <w:pBdr>
        <w:top w:val="single" w:sz="4" w:space="0" w:color="000000"/>
      </w:pBdr>
      <w:suppressAutoHyphens/>
      <w:spacing w:before="340" w:line="380" w:lineRule="atLeast"/>
    </w:pPr>
    <w:rPr>
      <w:rFonts w:ascii="DavidMFOBoldItalic" w:hAnsi="DavidMFOBoldItalic" w:cs="DavidMFOBoldItalic"/>
      <w:b/>
      <w:bCs/>
      <w:i/>
      <w:iCs/>
      <w:sz w:val="30"/>
      <w:szCs w:val="30"/>
      <w:u w:val="thick" w:color="000000"/>
    </w:rPr>
  </w:style>
  <w:style w:type="paragraph" w:customStyle="1" w:styleId="-">
    <w:name w:val="מחסן מילים - תוכן"/>
    <w:basedOn w:val="NEW-Sargel1"/>
    <w:uiPriority w:val="99"/>
    <w:rsid w:val="00751010"/>
    <w:pPr>
      <w:tabs>
        <w:tab w:val="left" w:pos="2438"/>
      </w:tabs>
      <w:spacing w:line="240" w:lineRule="atLeast"/>
      <w:jc w:val="center"/>
    </w:pPr>
    <w:rPr>
      <w:rFonts w:ascii="FbScorpion-Regular" w:hAnsi="FbScorpion-Regular" w:cs="FbScorpion-Regular"/>
      <w:sz w:val="24"/>
      <w:szCs w:val="24"/>
    </w:rPr>
  </w:style>
  <w:style w:type="paragraph" w:customStyle="1" w:styleId="NEW-tavlakoteret">
    <w:name w:val="NEW - tavla koteret"/>
    <w:basedOn w:val="NEW-Sargel1"/>
    <w:uiPriority w:val="99"/>
    <w:rsid w:val="00751010"/>
    <w:pPr>
      <w:spacing w:line="260" w:lineRule="atLeast"/>
      <w:jc w:val="center"/>
    </w:pPr>
    <w:rPr>
      <w:rFonts w:ascii="FbScorpion-Bold" w:hAnsi="FbScorpion-Bold" w:cs="FbScorpion-Bold"/>
      <w:b/>
      <w:bCs/>
    </w:rPr>
  </w:style>
  <w:style w:type="paragraph" w:customStyle="1" w:styleId="NEW-Sargel3">
    <w:name w:val="NEW - Sargel 3"/>
    <w:basedOn w:val="BasicParagraph"/>
    <w:uiPriority w:val="99"/>
    <w:rsid w:val="00751010"/>
    <w:pPr>
      <w:suppressAutoHyphens/>
      <w:spacing w:before="57" w:after="57" w:line="380" w:lineRule="atLeast"/>
      <w:ind w:left="964" w:hanging="397"/>
    </w:pPr>
    <w:rPr>
      <w:rFonts w:ascii="DavidMFO" w:hAnsi="DavidMFO" w:cs="DavidMFO"/>
      <w:sz w:val="28"/>
      <w:szCs w:val="28"/>
    </w:rPr>
  </w:style>
  <w:style w:type="paragraph" w:customStyle="1" w:styleId="-NEW-">
    <w:name w:val="מחסן מילים - תוכן NEW -"/>
    <w:basedOn w:val="NEW-Sargel1"/>
    <w:uiPriority w:val="99"/>
    <w:rsid w:val="00751010"/>
    <w:pPr>
      <w:tabs>
        <w:tab w:val="left" w:pos="2438"/>
      </w:tabs>
      <w:spacing w:line="240" w:lineRule="atLeast"/>
      <w:jc w:val="center"/>
    </w:pPr>
    <w:rPr>
      <w:rFonts w:ascii="FbScorpion-Regular" w:hAnsi="FbScorpion-Regular" w:cs="FbScorpion-Regular"/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666F42"/>
    <w:pPr>
      <w:spacing w:after="0" w:line="240" w:lineRule="auto"/>
    </w:pPr>
    <w:rPr>
      <w:rFonts w:ascii="Tahoma" w:hAnsi="Tahoma" w:cs="Tahoma"/>
      <w:sz w:val="18"/>
      <w:szCs w:val="18"/>
    </w:rPr>
  </w:style>
  <w:style w:type="character" w:customStyle="1" w:styleId="a9">
    <w:name w:val="טקסט בלונים תו"/>
    <w:basedOn w:val="a0"/>
    <w:link w:val="a8"/>
    <w:uiPriority w:val="99"/>
    <w:semiHidden/>
    <w:rsid w:val="00666F42"/>
    <w:rPr>
      <w:rFonts w:ascii="Tahoma" w:hAnsi="Tahoma" w:cs="Tahoma"/>
      <w:sz w:val="18"/>
      <w:szCs w:val="18"/>
    </w:rPr>
  </w:style>
  <w:style w:type="paragraph" w:customStyle="1" w:styleId="Sargel2">
    <w:name w:val="Sargel 2"/>
    <w:basedOn w:val="BasicParagraph"/>
    <w:uiPriority w:val="99"/>
    <w:rsid w:val="000E43E9"/>
    <w:pPr>
      <w:widowControl w:val="0"/>
      <w:spacing w:before="57" w:after="57" w:line="380" w:lineRule="atLeast"/>
      <w:ind w:left="567" w:hanging="567"/>
    </w:pPr>
    <w:rPr>
      <w:rFonts w:ascii="David" w:eastAsiaTheme="minorEastAsia" w:hAnsi="David" w:cs="David"/>
      <w:sz w:val="28"/>
      <w:szCs w:val="28"/>
    </w:rPr>
  </w:style>
  <w:style w:type="paragraph" w:customStyle="1" w:styleId="Sargel3">
    <w:name w:val="Sargel 3"/>
    <w:basedOn w:val="BasicParagraph"/>
    <w:uiPriority w:val="99"/>
    <w:rsid w:val="000E43E9"/>
    <w:pPr>
      <w:widowControl w:val="0"/>
      <w:spacing w:before="57" w:after="57" w:line="380" w:lineRule="atLeast"/>
      <w:ind w:left="964" w:hanging="397"/>
    </w:pPr>
    <w:rPr>
      <w:rFonts w:ascii="David" w:eastAsiaTheme="minorEastAsia" w:hAnsi="David" w:cs="David"/>
      <w:sz w:val="28"/>
      <w:szCs w:val="28"/>
    </w:rPr>
  </w:style>
  <w:style w:type="character" w:customStyle="1" w:styleId="underline-30gray">
    <w:name w:val="underline-30%gray"/>
    <w:basedOn w:val="Underlineold"/>
    <w:uiPriority w:val="99"/>
    <w:rsid w:val="000E43E9"/>
    <w:rPr>
      <w:u w:val="thick" w:color="000000"/>
    </w:rPr>
  </w:style>
  <w:style w:type="character" w:customStyle="1" w:styleId="LTR">
    <w:name w:val="LTR"/>
    <w:uiPriority w:val="99"/>
    <w:rsid w:val="002C2582"/>
    <w:rPr>
      <w:rFonts w:ascii="Times-Roman" w:hAnsi="Times-Roman"/>
      <w:sz w:val="20"/>
      <w:lang w:val="en-GB" w:eastAsia="x-none"/>
    </w:rPr>
  </w:style>
  <w:style w:type="paragraph" w:customStyle="1" w:styleId="aa">
    <w:name w:val="רב ברירה"/>
    <w:basedOn w:val="a"/>
    <w:qFormat/>
    <w:rsid w:val="002C2582"/>
    <w:pPr>
      <w:widowControl w:val="0"/>
      <w:suppressAutoHyphens/>
      <w:autoSpaceDE w:val="0"/>
      <w:autoSpaceDN w:val="0"/>
      <w:bidi/>
      <w:adjustRightInd w:val="0"/>
      <w:spacing w:before="57" w:after="57" w:line="380" w:lineRule="atLeast"/>
      <w:ind w:left="850" w:hanging="851"/>
      <w:textAlignment w:val="center"/>
    </w:pPr>
    <w:rPr>
      <w:rFonts w:ascii="DavidMFO" w:eastAsiaTheme="minorEastAsia" w:hAnsi="DavidMFO" w:cs="David"/>
      <w:color w:val="000000"/>
      <w:position w:val="-6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png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header" Target="header2.xml"/><Relationship Id="rId10" Type="http://schemas.openxmlformats.org/officeDocument/2006/relationships/image" Target="media/image3.png"/><Relationship Id="rId19" Type="http://schemas.openxmlformats.org/officeDocument/2006/relationships/image" Target="media/image12.jpeg"/><Relationship Id="rId3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header" Target="header1.xml"/><Relationship Id="rId30" Type="http://schemas.openxmlformats.org/officeDocument/2006/relationships/footer" Target="footer2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313F26-A3D3-473F-882F-98CCBF25A0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14</Pages>
  <Words>391</Words>
  <Characters>1958</Characters>
  <Application>Microsoft Office Word</Application>
  <DocSecurity>0</DocSecurity>
  <Lines>16</Lines>
  <Paragraphs>4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ni Guetta</dc:creator>
  <cp:keywords/>
  <dc:description/>
  <cp:lastModifiedBy>יניב מזרחי</cp:lastModifiedBy>
  <cp:revision>89</cp:revision>
  <cp:lastPrinted>2020-04-21T10:10:00Z</cp:lastPrinted>
  <dcterms:created xsi:type="dcterms:W3CDTF">2023-08-29T18:58:00Z</dcterms:created>
  <dcterms:modified xsi:type="dcterms:W3CDTF">2023-08-29T20:43:00Z</dcterms:modified>
</cp:coreProperties>
</file>